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sldIdLst>
    <p:sldId id="266" r:id="rId2"/>
    <p:sldId id="340" r:id="rId3"/>
    <p:sldId id="383" r:id="rId4"/>
    <p:sldId id="370" r:id="rId5"/>
    <p:sldId id="384" r:id="rId6"/>
    <p:sldId id="373" r:id="rId7"/>
    <p:sldId id="346" r:id="rId8"/>
    <p:sldId id="374" r:id="rId9"/>
    <p:sldId id="348" r:id="rId10"/>
    <p:sldId id="256" r:id="rId11"/>
    <p:sldId id="257" r:id="rId12"/>
    <p:sldId id="258" r:id="rId13"/>
    <p:sldId id="259" r:id="rId14"/>
    <p:sldId id="260" r:id="rId15"/>
    <p:sldId id="261" r:id="rId16"/>
    <p:sldId id="262" r:id="rId17"/>
    <p:sldId id="386" r:id="rId18"/>
    <p:sldId id="371" r:id="rId19"/>
    <p:sldId id="372" r:id="rId20"/>
  </p:sldIdLst>
  <p:sldSz cx="12192000" cy="6858000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  <p:embeddedFont>
      <p:font typeface="Tahoma" panose="020B0604030504040204" pitchFamily="34" charset="0"/>
      <p:regular r:id="rId26"/>
      <p:bold r:id="rId27"/>
    </p:embeddedFont>
    <p:embeddedFont>
      <p:font typeface="Cambria Math" panose="02040503050406030204" pitchFamily="18" charset="0"/>
      <p:regular r:id="rId28"/>
    </p:embeddedFont>
    <p:embeddedFont>
      <p:font typeface="Calibri Light" panose="020F0302020204030204" pitchFamily="34" charset="0"/>
      <p:regular r:id="rId29"/>
      <p:italic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2638E2"/>
    <a:srgbClr val="D5D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30" autoAdjust="0"/>
    <p:restoredTop sz="94660"/>
  </p:normalViewPr>
  <p:slideViewPr>
    <p:cSldViewPr snapToGrid="0">
      <p:cViewPr varScale="1">
        <p:scale>
          <a:sx n="69" d="100"/>
          <a:sy n="69" d="100"/>
        </p:scale>
        <p:origin x="64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194687-4383-4246-BDAD-7BB2549C708F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B2C69D-B3FD-4642-806E-AC8AD7B84E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4550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B2C69D-B3FD-4642-806E-AC8AD7B84E5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9964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bn </a:t>
            </a:r>
            <a:r>
              <a:rPr lang="en-US" dirty="0" err="1"/>
              <a:t>mét</a:t>
            </a:r>
            <a:r>
              <a:rPr lang="en-US" dirty="0"/>
              <a:t>, bn dm? – </a:t>
            </a:r>
            <a:r>
              <a:rPr lang="en-US" dirty="0" err="1"/>
              <a:t>có</a:t>
            </a:r>
            <a:r>
              <a:rPr lang="en-US" dirty="0"/>
              <a:t> …m </a:t>
            </a:r>
            <a:r>
              <a:rPr lang="en-US" dirty="0" err="1"/>
              <a:t>và</a:t>
            </a:r>
            <a:r>
              <a:rPr lang="en-US" dirty="0"/>
              <a:t>  …d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2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liền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kem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bn </a:t>
            </a:r>
            <a:r>
              <a:rPr lang="en-US" dirty="0" err="1"/>
              <a:t>lần</a:t>
            </a:r>
            <a:r>
              <a:rPr lang="en-US" dirty="0"/>
              <a:t>? – à 2đơn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liền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kem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10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tứ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dv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gấp</a:t>
            </a:r>
            <a:r>
              <a:rPr lang="en-US" dirty="0"/>
              <a:t> 10 </a:t>
            </a:r>
            <a:r>
              <a:rPr lang="en-US" dirty="0" err="1"/>
              <a:t>lần</a:t>
            </a:r>
            <a:r>
              <a:rPr lang="en-US" dirty="0"/>
              <a:t> dv </a:t>
            </a:r>
            <a:r>
              <a:rPr lang="en-US" dirty="0" err="1"/>
              <a:t>bé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ngc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dv </a:t>
            </a:r>
            <a:r>
              <a:rPr lang="en-US" dirty="0" err="1"/>
              <a:t>bé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1/10 dv </a:t>
            </a:r>
            <a:r>
              <a:rPr lang="en-US" dirty="0" err="1"/>
              <a:t>lớn</a:t>
            </a:r>
            <a:endParaRPr lang="en-US" dirty="0"/>
          </a:p>
          <a:p>
            <a:r>
              <a:rPr lang="en-US" dirty="0" err="1"/>
              <a:t>Vậy</a:t>
            </a:r>
            <a:r>
              <a:rPr lang="en-US" dirty="0"/>
              <a:t> Co ..m ....dm </a:t>
            </a:r>
            <a:r>
              <a:rPr lang="en-US" dirty="0" err="1"/>
              <a:t>tứ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1…. - 1dm </a:t>
            </a:r>
            <a:r>
              <a:rPr lang="en-US" dirty="0" err="1"/>
              <a:t>bằng</a:t>
            </a:r>
            <a:r>
              <a:rPr lang="en-US" dirty="0"/>
              <a:t> bn </a:t>
            </a:r>
            <a:r>
              <a:rPr lang="en-US" dirty="0" err="1"/>
              <a:t>mét</a:t>
            </a:r>
            <a:r>
              <a:rPr lang="en-US" dirty="0"/>
              <a:t> – 1dm = 1/10 m</a:t>
            </a:r>
          </a:p>
          <a:p>
            <a:r>
              <a:rPr lang="en-US" dirty="0" err="1"/>
              <a:t>Đọc</a:t>
            </a:r>
            <a:r>
              <a:rPr lang="en-US" dirty="0"/>
              <a:t>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B2C69D-B3FD-4642-806E-AC8AD7B84E5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6921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TFYUGUIHIUR56E54FHUUGTDRTSTYFVJBHJF65RGHVHJ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B2C69D-B3FD-4642-806E-AC8AD7B84E5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9998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Để xem các em đã nắm bài ntn cô mời các em cùng ltaap 1 so bài toán vs cô nh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B2C69D-B3FD-4642-806E-AC8AD7B84E5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2666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75ECDFB3-C154-4BD6-9CA1-61CFAE47538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01024059-7145-4FC5-8277-0D7F3697B6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err="1">
                <a:latin typeface="Arial" panose="020B0604020202020204" pitchFamily="34" charset="0"/>
              </a:rPr>
              <a:t>Cá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em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hãy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qua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át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và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ọ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cá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phâ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ố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phâ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r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ia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ố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>
                <a:latin typeface="Arial" panose="020B0604020202020204" pitchFamily="34" charset="0"/>
              </a:rPr>
              <a:t>Ta </a:t>
            </a:r>
            <a:r>
              <a:rPr lang="en-US" altLang="en-US" dirty="0" err="1">
                <a:latin typeface="Arial" panose="020B0604020202020204" pitchFamily="34" charset="0"/>
              </a:rPr>
              <a:t>có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cá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phâ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ố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phâ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à</a:t>
            </a:r>
            <a:r>
              <a:rPr lang="en-US" altLang="en-US" dirty="0">
                <a:latin typeface="Arial" panose="020B0604020202020204" pitchFamily="34" charset="0"/>
              </a:rPr>
              <a:t>……………..</a:t>
            </a:r>
          </a:p>
          <a:p>
            <a:r>
              <a:rPr lang="en-US" altLang="en-US" dirty="0" err="1">
                <a:latin typeface="Arial" panose="020B0604020202020204" pitchFamily="34" charset="0"/>
              </a:rPr>
              <a:t>Hãy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ọ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cá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ố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phâ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rê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ia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ố</a:t>
            </a:r>
            <a:endParaRPr lang="en-US" altLang="en-US" dirty="0">
              <a:latin typeface="Arial" panose="020B0604020202020204" pitchFamily="34" charset="0"/>
            </a:endParaRPr>
          </a:p>
          <a:p>
            <a:r>
              <a:rPr lang="en-US" altLang="en-US" dirty="0" err="1">
                <a:latin typeface="Arial" panose="020B0604020202020204" pitchFamily="34" charset="0"/>
              </a:rPr>
              <a:t>Cá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ố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phâ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à</a:t>
            </a:r>
            <a:r>
              <a:rPr lang="en-US" altLang="en-US" dirty="0">
                <a:latin typeface="Arial" panose="020B0604020202020204" pitchFamily="34" charset="0"/>
              </a:rPr>
              <a:t>………</a:t>
            </a:r>
          </a:p>
          <a:p>
            <a:r>
              <a:rPr lang="en-US" altLang="en-US" dirty="0" err="1">
                <a:latin typeface="Arial" panose="020B0604020202020204" pitchFamily="34" charset="0"/>
              </a:rPr>
              <a:t>mỗi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phâ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ố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phâ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vừa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ọc</a:t>
            </a:r>
            <a:r>
              <a:rPr lang="en-US" altLang="en-US" dirty="0">
                <a:latin typeface="Arial" panose="020B0604020202020204" pitchFamily="34" charset="0"/>
              </a:rPr>
              <a:t> bang </a:t>
            </a:r>
            <a:r>
              <a:rPr lang="en-US" altLang="en-US" dirty="0" err="1">
                <a:latin typeface="Arial" panose="020B0604020202020204" pitchFamily="34" charset="0"/>
              </a:rPr>
              <a:t>các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số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ậ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phâ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nào</a:t>
            </a:r>
            <a:r>
              <a:rPr lang="en-US" altLang="en-US" dirty="0">
                <a:latin typeface="Arial" panose="020B0604020202020204" pitchFamily="34" charset="0"/>
              </a:rPr>
              <a:t>?</a:t>
            </a:r>
          </a:p>
          <a:p>
            <a:r>
              <a:rPr lang="en-US" altLang="en-US" dirty="0">
                <a:latin typeface="Arial" panose="020B0604020202020204" pitchFamily="34" charset="0"/>
              </a:rPr>
              <a:t>Ta </a:t>
            </a:r>
            <a:r>
              <a:rPr lang="en-US" altLang="en-US" dirty="0" err="1">
                <a:latin typeface="Arial" panose="020B0604020202020204" pitchFamily="34" charset="0"/>
              </a:rPr>
              <a:t>có</a:t>
            </a:r>
            <a:r>
              <a:rPr lang="en-US" altLang="en-US" dirty="0">
                <a:latin typeface="Arial" panose="020B0604020202020204" pitchFamily="34" charset="0"/>
              </a:rPr>
              <a:t> …………..</a:t>
            </a:r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4ED615F1-8745-4B48-8335-917C2B98A54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F11191B-9D7A-4D6C-AD10-BE01458E2A48}" type="slidenum">
              <a:rPr lang="en-US" altLang="en-US"/>
              <a:pPr/>
              <a:t>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t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mờ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bt2…………. </a:t>
            </a:r>
            <a:r>
              <a:rPr lang="en-US" dirty="0" err="1"/>
              <a:t>bt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vở</a:t>
            </a:r>
            <a:r>
              <a:rPr lang="en-US" dirty="0"/>
              <a:t> </a:t>
            </a:r>
            <a:r>
              <a:rPr lang="en-US" dirty="0" err="1"/>
              <a:t>nhé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B2C69D-B3FD-4642-806E-AC8AD7B84E5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6605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ta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bt2,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mờ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tham</a:t>
            </a:r>
            <a:r>
              <a:rPr lang="en-US" dirty="0"/>
              <a:t> </a:t>
            </a:r>
            <a:r>
              <a:rPr lang="en-US" dirty="0" err="1"/>
              <a:t>gia</a:t>
            </a:r>
            <a:r>
              <a:rPr lang="en-US" dirty="0"/>
              <a:t> </a:t>
            </a:r>
            <a:r>
              <a:rPr lang="en-US" dirty="0" err="1"/>
              <a:t>trò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. Tc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HÁI SAO,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1 </a:t>
            </a:r>
            <a:r>
              <a:rPr lang="en-US" dirty="0" err="1"/>
              <a:t>bt</a:t>
            </a:r>
            <a:r>
              <a:rPr lang="en-US" dirty="0"/>
              <a:t>,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bt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hái</a:t>
            </a:r>
            <a:r>
              <a:rPr lang="en-US" dirty="0"/>
              <a:t> </a:t>
            </a:r>
            <a:r>
              <a:rPr lang="en-US" dirty="0" err="1"/>
              <a:t>đc</a:t>
            </a:r>
            <a:r>
              <a:rPr lang="en-US" dirty="0"/>
              <a:t> 1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mình</a:t>
            </a:r>
            <a:r>
              <a:rPr lang="en-US" dirty="0"/>
              <a:t> ai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gười</a:t>
            </a:r>
            <a:r>
              <a:rPr lang="en-US" dirty="0"/>
              <a:t> </a:t>
            </a:r>
            <a:r>
              <a:rPr lang="en-US" dirty="0" err="1"/>
              <a:t>hái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nhé</a:t>
            </a:r>
            <a:r>
              <a:rPr lang="en-US" dirty="0"/>
              <a:t>.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hái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lượt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.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iên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hái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1……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B2C69D-B3FD-4642-806E-AC8AD7B84E5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6743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Qua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hnay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e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đc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tp</a:t>
            </a:r>
            <a:r>
              <a:rPr lang="en-US" dirty="0"/>
              <a:t>.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hy</a:t>
            </a:r>
            <a:r>
              <a:rPr lang="en-US" dirty="0"/>
              <a:t> </a:t>
            </a:r>
            <a:r>
              <a:rPr lang="en-US" dirty="0" err="1"/>
              <a:t>vọ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nhớ</a:t>
            </a:r>
            <a:r>
              <a:rPr lang="en-US" dirty="0"/>
              <a:t> </a:t>
            </a:r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: KN STP (</a:t>
            </a:r>
            <a:r>
              <a:rPr lang="en-US" dirty="0" err="1"/>
              <a:t>tt</a:t>
            </a:r>
            <a:r>
              <a:rPr lang="en-US" dirty="0"/>
              <a:t>) .</a:t>
            </a:r>
            <a:r>
              <a:rPr lang="en-US" dirty="0" err="1"/>
              <a:t>Tiết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thúc</a:t>
            </a:r>
            <a:r>
              <a:rPr lang="en-US" dirty="0"/>
              <a:t>,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chúc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…………………………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chà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B2C69D-B3FD-4642-806E-AC8AD7B84E5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580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9767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46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5189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ội dung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BF3CE669-DC1F-4046-A3B1-6589CC1385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7E29CB-E060-45A7-8672-3F5ED3D73378}" type="datetime12">
              <a:rPr lang="vi-VN"/>
              <a:pPr>
                <a:defRPr/>
              </a:pPr>
              <a:t>08:02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2BD04CF9-C393-4D58-9C83-AC8BCC822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0C9223D-3003-4551-83BF-C7EA9A036A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4C6F5-F971-46CE-B97C-B2DA23E649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81302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2204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2927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6464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836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03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775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497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513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alphaModFix amt="28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FF1FC-8BB6-4DBB-9940-F696B5579502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433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4.gif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image" Target="../media/image16.png"/><Relationship Id="rId3" Type="http://schemas.openxmlformats.org/officeDocument/2006/relationships/slideLayout" Target="../slideLayouts/slideLayout1.xml"/><Relationship Id="rId7" Type="http://schemas.openxmlformats.org/officeDocument/2006/relationships/slide" Target="slide15.xml"/><Relationship Id="rId12" Type="http://schemas.openxmlformats.org/officeDocument/2006/relationships/image" Target="../media/image4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2.xml"/><Relationship Id="rId11" Type="http://schemas.openxmlformats.org/officeDocument/2006/relationships/slide" Target="slide17.xml"/><Relationship Id="rId5" Type="http://schemas.openxmlformats.org/officeDocument/2006/relationships/slide" Target="slide11.xml"/><Relationship Id="rId10" Type="http://schemas.openxmlformats.org/officeDocument/2006/relationships/slide" Target="slide13.xml"/><Relationship Id="rId4" Type="http://schemas.openxmlformats.org/officeDocument/2006/relationships/notesSlide" Target="../notesSlides/notesSlide7.xml"/><Relationship Id="rId9" Type="http://schemas.openxmlformats.org/officeDocument/2006/relationships/slide" Target="slide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17.gif"/><Relationship Id="rId7" Type="http://schemas.openxmlformats.org/officeDocument/2006/relationships/image" Target="../media/image87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slide" Target="slide10.xml"/><Relationship Id="rId9" Type="http://schemas.openxmlformats.org/officeDocument/2006/relationships/image" Target="../media/image8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17.gif"/><Relationship Id="rId7" Type="http://schemas.openxmlformats.org/officeDocument/2006/relationships/image" Target="../media/image90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slide" Target="slide10.xml"/><Relationship Id="rId9" Type="http://schemas.openxmlformats.org/officeDocument/2006/relationships/image" Target="../media/image8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17.gif"/><Relationship Id="rId7" Type="http://schemas.openxmlformats.org/officeDocument/2006/relationships/image" Target="../media/image93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slide" Target="slide10.xml"/><Relationship Id="rId9" Type="http://schemas.openxmlformats.org/officeDocument/2006/relationships/image" Target="../media/image8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17.gif"/><Relationship Id="rId7" Type="http://schemas.openxmlformats.org/officeDocument/2006/relationships/image" Target="../media/image96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slide" Target="slide10.xml"/><Relationship Id="rId9" Type="http://schemas.openxmlformats.org/officeDocument/2006/relationships/image" Target="../media/image9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17.gif"/><Relationship Id="rId7" Type="http://schemas.openxmlformats.org/officeDocument/2006/relationships/image" Target="../media/image99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slide" Target="slide10.xml"/><Relationship Id="rId9" Type="http://schemas.openxmlformats.org/officeDocument/2006/relationships/image" Target="../media/image10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17.gif"/><Relationship Id="rId7" Type="http://schemas.openxmlformats.org/officeDocument/2006/relationships/image" Target="../media/image10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slide" Target="slide10.xml"/><Relationship Id="rId9" Type="http://schemas.openxmlformats.org/officeDocument/2006/relationships/image" Target="../media/image10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gi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2" Type="http://schemas.openxmlformats.org/officeDocument/2006/relationships/tags" Target="../tags/tag2.xm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3.png"/><Relationship Id="rId10" Type="http://schemas.openxmlformats.org/officeDocument/2006/relationships/image" Target="../media/image7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5.png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png"/><Relationship Id="rId7" Type="http://schemas.openxmlformats.org/officeDocument/2006/relationships/image" Target="../media/image112.png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1010.png"/><Relationship Id="rId11" Type="http://schemas.openxmlformats.org/officeDocument/2006/relationships/image" Target="../media/image18.png"/><Relationship Id="rId5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image" Target="../media/image21.png"/><Relationship Id="rId5" Type="http://schemas.openxmlformats.org/officeDocument/2006/relationships/image" Target="../media/image17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2.jp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30.png"/><Relationship Id="rId18" Type="http://schemas.openxmlformats.org/officeDocument/2006/relationships/image" Target="../media/image35.png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7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9.png"/><Relationship Id="rId17" Type="http://schemas.openxmlformats.org/officeDocument/2006/relationships/image" Target="../media/image34.png"/><Relationship Id="rId2" Type="http://schemas.openxmlformats.org/officeDocument/2006/relationships/tags" Target="../tags/tag6.xml"/><Relationship Id="rId16" Type="http://schemas.openxmlformats.org/officeDocument/2006/relationships/image" Target="../media/image33.png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4.bin"/><Relationship Id="rId15" Type="http://schemas.openxmlformats.org/officeDocument/2006/relationships/image" Target="../media/image32.png"/><Relationship Id="rId23" Type="http://schemas.openxmlformats.org/officeDocument/2006/relationships/image" Target="../media/image38.png"/><Relationship Id="rId10" Type="http://schemas.openxmlformats.org/officeDocument/2006/relationships/image" Target="../media/image270.png"/><Relationship Id="rId19" Type="http://schemas.openxmlformats.org/officeDocument/2006/relationships/oleObject" Target="../embeddings/oleObject6.bin"/><Relationship Id="rId4" Type="http://schemas.openxmlformats.org/officeDocument/2006/relationships/notesSlide" Target="../notesSlides/notesSlide5.xml"/><Relationship Id="rId14" Type="http://schemas.openxmlformats.org/officeDocument/2006/relationships/image" Target="../media/image31.png"/><Relationship Id="rId22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2" Type="http://schemas.openxmlformats.org/officeDocument/2006/relationships/tags" Target="../tags/tag7.xml"/><Relationship Id="rId16" Type="http://schemas.openxmlformats.org/officeDocument/2006/relationships/image" Target="../media/image48.png"/><Relationship Id="rId1" Type="http://schemas.openxmlformats.org/officeDocument/2006/relationships/vmlDrawing" Target="../drawings/vmlDrawing4.vml"/><Relationship Id="rId11" Type="http://schemas.openxmlformats.org/officeDocument/2006/relationships/image" Target="../media/image43.png"/><Relationship Id="rId5" Type="http://schemas.openxmlformats.org/officeDocument/2006/relationships/image" Target="../media/image9.wmf"/><Relationship Id="rId15" Type="http://schemas.openxmlformats.org/officeDocument/2006/relationships/image" Target="../media/image47.png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41.png"/><Relationship Id="rId14" Type="http://schemas.openxmlformats.org/officeDocument/2006/relationships/image" Target="../media/image4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5.png"/><Relationship Id="rId18" Type="http://schemas.openxmlformats.org/officeDocument/2006/relationships/image" Target="../media/image70.png"/><Relationship Id="rId26" Type="http://schemas.openxmlformats.org/officeDocument/2006/relationships/image" Target="../media/image75.png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73.png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17" Type="http://schemas.openxmlformats.org/officeDocument/2006/relationships/image" Target="../media/image69.png"/><Relationship Id="rId25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png"/><Relationship Id="rId20" Type="http://schemas.openxmlformats.org/officeDocument/2006/relationships/image" Target="../media/image57.png"/><Relationship Id="rId29" Type="http://schemas.openxmlformats.org/officeDocument/2006/relationships/image" Target="../media/image78.png"/><Relationship Id="rId1" Type="http://schemas.openxmlformats.org/officeDocument/2006/relationships/tags" Target="../tags/tag8.xml"/><Relationship Id="rId6" Type="http://schemas.openxmlformats.org/officeDocument/2006/relationships/image" Target="../media/image58.png"/><Relationship Id="rId11" Type="http://schemas.openxmlformats.org/officeDocument/2006/relationships/image" Target="../media/image63.png"/><Relationship Id="rId24" Type="http://schemas.openxmlformats.org/officeDocument/2006/relationships/image" Target="../media/image76.png"/><Relationship Id="rId15" Type="http://schemas.openxmlformats.org/officeDocument/2006/relationships/image" Target="../media/image67.png"/><Relationship Id="rId23" Type="http://schemas.openxmlformats.org/officeDocument/2006/relationships/image" Target="../media/image72.png"/><Relationship Id="rId28" Type="http://schemas.openxmlformats.org/officeDocument/2006/relationships/image" Target="../media/image80.png"/><Relationship Id="rId10" Type="http://schemas.openxmlformats.org/officeDocument/2006/relationships/image" Target="../media/image62.png"/><Relationship Id="rId19" Type="http://schemas.openxmlformats.org/officeDocument/2006/relationships/image" Target="../media/image71.png"/><Relationship Id="rId9" Type="http://schemas.openxmlformats.org/officeDocument/2006/relationships/image" Target="../media/image61.png"/><Relationship Id="rId14" Type="http://schemas.openxmlformats.org/officeDocument/2006/relationships/image" Target="../media/image66.png"/><Relationship Id="rId22" Type="http://schemas.openxmlformats.org/officeDocument/2006/relationships/image" Target="../media/image74.png"/><Relationship Id="rId27" Type="http://schemas.openxmlformats.org/officeDocument/2006/relationships/image" Target="../media/image7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50B15A8-2BA7-41EB-B1C1-97BA6CEA215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4" y="3375450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FC713CA-9E11-4467-B36C-288D93B96BE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4" y="-133077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B001DC1-896B-4A4C-A7D3-68C9F02849F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674" y="5149347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3724669-3D53-41D0-A8CF-DECBF434C0D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453" y="-163160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1C6611E-A4B4-4F8B-B9AA-AA261899C09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50" y="1578235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241DDB3-3FA2-4643-BAB2-A384EED9EE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4739" y="5911817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F3960D2-A506-489B-82BE-5218D44612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4842" y="6112428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44EA0DD-C2F3-4A4A-8DF3-EFA8D3BCD94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7573" y="5107994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6406C84-2B3C-433F-A5D6-572C590E00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4584" y="6029325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A6550B7-B813-4A29-B856-01E896E970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3800" y="5144220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1EE2AAC-B711-4EE3-96F3-3BDEBC1A5E7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1" y="50247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4F041608-52EF-42F3-9A8A-4CBFC156BF18}"/>
              </a:ext>
            </a:extLst>
          </p:cNvPr>
          <p:cNvSpPr/>
          <p:nvPr/>
        </p:nvSpPr>
        <p:spPr>
          <a:xfrm>
            <a:off x="924359" y="2349156"/>
            <a:ext cx="1014412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48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OÁN – LỚP 5</a:t>
            </a:r>
            <a:endParaRPr lang="en-US" sz="4800" b="1" dirty="0">
              <a:ln w="6600">
                <a:solidFill>
                  <a:srgbClr val="7030A0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Text Box 6">
            <a:extLst>
              <a:ext uri="{FF2B5EF4-FFF2-40B4-BE49-F238E27FC236}">
                <a16:creationId xmlns:a16="http://schemas.microsoft.com/office/drawing/2014/main" id="{7E182DB6-3F60-4DDA-9FEC-25F499F38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8" y="3100971"/>
            <a:ext cx="1079182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 số thập phân</a:t>
            </a:r>
            <a:endParaRPr lang="en-US" altLang="en-US" sz="3200" dirty="0">
              <a:latin typeface="Calibri" panose="020F050202020403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01989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3676">
        <p:split orient="vert"/>
      </p:transition>
    </mc:Choice>
    <mc:Fallback xmlns="">
      <p:transition spd="slow" advTm="23676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  <p:extLst mod="1">
    <p:ext uri="{E180D4A7-C9FB-4DFB-919C-405C955672EB}">
      <p14:showEvtLst xmlns:p14="http://schemas.microsoft.com/office/powerpoint/2010/main">
        <p14:playEvt time="4" objId="2"/>
        <p14:stopEvt time="21861" objId="2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Isosceles Triangle 48"/>
          <p:cNvSpPr/>
          <p:nvPr/>
        </p:nvSpPr>
        <p:spPr>
          <a:xfrm>
            <a:off x="3729858" y="4992693"/>
            <a:ext cx="3900652" cy="1850431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820475" y="527158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chemeClr val="bg1">
                    <a:lumMod val="50000"/>
                  </a:schemeClr>
                </a:solidFill>
              </a:rPr>
              <a:t>1</a:t>
            </a:r>
          </a:p>
        </p:txBody>
      </p:sp>
      <p:sp>
        <p:nvSpPr>
          <p:cNvPr id="48" name="Isosceles Triangle 47"/>
          <p:cNvSpPr/>
          <p:nvPr/>
        </p:nvSpPr>
        <p:spPr>
          <a:xfrm>
            <a:off x="2701" y="4319752"/>
            <a:ext cx="5350548" cy="2538248"/>
          </a:xfrm>
          <a:prstGeom prst="triangl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5-Point Star 50">
            <a:hlinkClick r:id="rId5" action="ppaction://hlinksldjump"/>
          </p:cNvPr>
          <p:cNvSpPr/>
          <p:nvPr/>
        </p:nvSpPr>
        <p:spPr>
          <a:xfrm>
            <a:off x="1710558" y="961436"/>
            <a:ext cx="612890" cy="612890"/>
          </a:xfrm>
          <a:prstGeom prst="star5">
            <a:avLst>
              <a:gd name="adj" fmla="val 32376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533330" y="138629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chemeClr val="bg1">
                    <a:lumMod val="50000"/>
                  </a:schemeClr>
                </a:solidFill>
              </a:rPr>
              <a:t>2</a:t>
            </a:r>
          </a:p>
        </p:txBody>
      </p:sp>
      <p:sp>
        <p:nvSpPr>
          <p:cNvPr id="53" name="5-Point Star 52">
            <a:hlinkClick r:id="rId6" action="ppaction://hlinksldjump"/>
          </p:cNvPr>
          <p:cNvSpPr/>
          <p:nvPr/>
        </p:nvSpPr>
        <p:spPr>
          <a:xfrm>
            <a:off x="3300287" y="1820576"/>
            <a:ext cx="859141" cy="859141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9044897" y="1685426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chemeClr val="bg1">
                    <a:lumMod val="50000"/>
                  </a:schemeClr>
                </a:solidFill>
              </a:rPr>
              <a:t>5</a:t>
            </a:r>
          </a:p>
        </p:txBody>
      </p:sp>
      <p:sp>
        <p:nvSpPr>
          <p:cNvPr id="55" name="5-Point Star 54">
            <a:hlinkClick r:id="rId7" action="ppaction://hlinksldjump"/>
          </p:cNvPr>
          <p:cNvSpPr/>
          <p:nvPr/>
        </p:nvSpPr>
        <p:spPr>
          <a:xfrm>
            <a:off x="8811854" y="2119703"/>
            <a:ext cx="859141" cy="859141"/>
          </a:xfrm>
          <a:prstGeom prst="star5">
            <a:avLst>
              <a:gd name="adj" fmla="val 2407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10880638" y="1735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chemeClr val="bg1">
                    <a:lumMod val="50000"/>
                  </a:schemeClr>
                </a:solidFill>
              </a:rPr>
              <a:t>6</a:t>
            </a:r>
          </a:p>
        </p:txBody>
      </p:sp>
      <p:sp>
        <p:nvSpPr>
          <p:cNvPr id="57" name="5-Point Star 56">
            <a:hlinkClick r:id="rId8" action="ppaction://hlinksldjump"/>
          </p:cNvPr>
          <p:cNvSpPr/>
          <p:nvPr/>
        </p:nvSpPr>
        <p:spPr>
          <a:xfrm>
            <a:off x="10647595" y="607777"/>
            <a:ext cx="859141" cy="859141"/>
          </a:xfrm>
          <a:prstGeom prst="star5">
            <a:avLst>
              <a:gd name="adj" fmla="val 22418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7088705" y="279717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chemeClr val="bg1">
                    <a:lumMod val="50000"/>
                  </a:schemeClr>
                </a:solidFill>
              </a:rPr>
              <a:t>4</a:t>
            </a:r>
          </a:p>
        </p:txBody>
      </p:sp>
      <p:sp>
        <p:nvSpPr>
          <p:cNvPr id="59" name="5-Point Star 58">
            <a:hlinkClick r:id="rId9" action="ppaction://hlinksldjump"/>
          </p:cNvPr>
          <p:cNvSpPr/>
          <p:nvPr/>
        </p:nvSpPr>
        <p:spPr>
          <a:xfrm>
            <a:off x="6972184" y="3231447"/>
            <a:ext cx="626099" cy="626099"/>
          </a:xfrm>
          <a:prstGeom prst="star5">
            <a:avLst>
              <a:gd name="adj" fmla="val 28208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5081966" y="2250146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chemeClr val="bg1">
                    <a:lumMod val="50000"/>
                  </a:schemeClr>
                </a:solidFill>
              </a:rPr>
              <a:t>3</a:t>
            </a:r>
          </a:p>
        </p:txBody>
      </p:sp>
      <p:sp>
        <p:nvSpPr>
          <p:cNvPr id="63" name="5-Point Star 62">
            <a:hlinkClick r:id="rId10" action="ppaction://hlinksldjump"/>
          </p:cNvPr>
          <p:cNvSpPr/>
          <p:nvPr/>
        </p:nvSpPr>
        <p:spPr>
          <a:xfrm>
            <a:off x="5063709" y="2684424"/>
            <a:ext cx="429571" cy="429571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Pentagon 69">
            <a:hlinkClick r:id="rId11" action="ppaction://hlinksldjump"/>
          </p:cNvPr>
          <p:cNvSpPr/>
          <p:nvPr/>
        </p:nvSpPr>
        <p:spPr>
          <a:xfrm flipH="1">
            <a:off x="16143" y="6204996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1108638" y="4848027"/>
            <a:ext cx="4089196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ÁI SAO</a:t>
            </a:r>
          </a:p>
        </p:txBody>
      </p:sp>
      <p:pic>
        <p:nvPicPr>
          <p:cNvPr id="73" name="Picture 7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474" y="3081916"/>
            <a:ext cx="149974" cy="132669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7130" y="1336023"/>
            <a:ext cx="247650" cy="219075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7166" y="1866180"/>
            <a:ext cx="206475" cy="182651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8480" y="1889180"/>
            <a:ext cx="174279" cy="15417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EF3CEC5-B507-47F9-A3DA-263D72E4B97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4534" y="388702"/>
            <a:ext cx="247650" cy="21907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8EF6C71B-5256-4EEB-A0C5-EBFF3D6F650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1922" y="4848027"/>
            <a:ext cx="247650" cy="219075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9355E99-D8E3-4CB0-8E16-01906256E7D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544" y="4100677"/>
            <a:ext cx="247650" cy="219075"/>
          </a:xfrm>
          <a:prstGeom prst="rect">
            <a:avLst/>
          </a:prstGeom>
        </p:spPr>
      </p:pic>
      <p:pic>
        <p:nvPicPr>
          <p:cNvPr id="2" name="LittleGirlBeatInstrumental-V.A-2918581">
            <a:hlinkClick r:id="" action="ppaction://media"/>
            <a:extLst>
              <a:ext uri="{FF2B5EF4-FFF2-40B4-BE49-F238E27FC236}">
                <a16:creationId xmlns:a16="http://schemas.microsoft.com/office/drawing/2014/main" id="{F20F6DC0-17CF-4632-A93A-C5C0D752D3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5197834" y="5831608"/>
            <a:ext cx="487363" cy="462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0976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3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3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1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17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6782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audio>
              <p:cMediaNode vol="47561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9" grpId="0"/>
      <p:bldP spid="51" grpId="0" animBg="1"/>
      <p:bldP spid="51" grpId="1" animBg="1"/>
      <p:bldP spid="52" grpId="0"/>
      <p:bldP spid="53" grpId="0" animBg="1"/>
      <p:bldP spid="53" grpId="1" animBg="1"/>
      <p:bldP spid="54" grpId="0"/>
      <p:bldP spid="55" grpId="0" animBg="1"/>
      <p:bldP spid="55" grpId="1" animBg="1"/>
      <p:bldP spid="56" grpId="0"/>
      <p:bldP spid="57" grpId="0" animBg="1"/>
      <p:bldP spid="57" grpId="1" animBg="1"/>
      <p:bldP spid="58" grpId="0"/>
      <p:bldP spid="59" grpId="0" animBg="1"/>
      <p:bldP spid="59" grpId="1" animBg="1"/>
      <p:bldP spid="62" grpId="0"/>
      <p:bldP spid="63" grpId="0" animBg="1"/>
      <p:bldP spid="63" grpId="1" animBg="1"/>
      <p:bldP spid="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127444"/>
            <a:ext cx="7620000" cy="5715000"/>
          </a:xfrm>
          <a:prstGeom prst="rect">
            <a:avLst/>
          </a:prstGeom>
        </p:spPr>
      </p:pic>
      <p:sp>
        <p:nvSpPr>
          <p:cNvPr id="9" name="Pentagon 8">
            <a:hlinkClick r:id="rId4" action="ppaction://hlinksldjump"/>
          </p:cNvPr>
          <p:cNvSpPr/>
          <p:nvPr/>
        </p:nvSpPr>
        <p:spPr>
          <a:xfrm flipH="1">
            <a:off x="0" y="6189440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1680923" y="-10393"/>
            <a:ext cx="9375819" cy="1875151"/>
          </a:xfrm>
          <a:prstGeom prst="snip2DiagRect">
            <a:avLst>
              <a:gd name="adj1" fmla="val 0"/>
              <a:gd name="adj2" fmla="val 24222"/>
            </a:avLst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FA56C3-E03C-4827-856B-7B6911082A03}"/>
              </a:ext>
            </a:extLst>
          </p:cNvPr>
          <p:cNvSpPr txBox="1"/>
          <p:nvPr/>
        </p:nvSpPr>
        <p:spPr>
          <a:xfrm>
            <a:off x="6990128" y="438500"/>
            <a:ext cx="7620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5</a:t>
            </a:r>
          </a:p>
        </p:txBody>
      </p:sp>
      <p:grpSp>
        <p:nvGrpSpPr>
          <p:cNvPr id="13" name="Group 24">
            <a:extLst>
              <a:ext uri="{FF2B5EF4-FFF2-40B4-BE49-F238E27FC236}">
                <a16:creationId xmlns:a16="http://schemas.microsoft.com/office/drawing/2014/main" id="{E962ECC2-FBD5-4347-9348-A97B03ED43B9}"/>
              </a:ext>
            </a:extLst>
          </p:cNvPr>
          <p:cNvGrpSpPr>
            <a:grpSpLocks/>
          </p:cNvGrpSpPr>
          <p:nvPr/>
        </p:nvGrpSpPr>
        <p:grpSpPr bwMode="auto">
          <a:xfrm>
            <a:off x="4129871" y="291190"/>
            <a:ext cx="2743639" cy="937778"/>
            <a:chOff x="4431" y="1506"/>
            <a:chExt cx="536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Object 25">
                  <a:extLst>
                    <a:ext uri="{FF2B5EF4-FFF2-40B4-BE49-F238E27FC236}">
                      <a16:creationId xmlns:a16="http://schemas.microsoft.com/office/drawing/2014/main" id="{372622E3-6B78-44FE-A2B9-2092EFDE1074}"/>
                    </a:ext>
                  </a:extLst>
                </p:cNvPr>
                <p:cNvSpPr txBox="1"/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mc:Choice>
          <mc:Fallback xmlns="">
            <p:sp>
              <p:nvSpPr>
                <p:cNvPr id="14" name="Object 25">
                  <a:extLst>
                    <a:ext uri="{FF2B5EF4-FFF2-40B4-BE49-F238E27FC236}">
                      <a16:creationId xmlns:a16="http://schemas.microsoft.com/office/drawing/2014/main" id="{372622E3-6B78-44FE-A2B9-2092EFDE10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blipFill>
                  <a:blip r:embed="rId7"/>
                  <a:stretch>
                    <a:fillRect b="-5844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Object 26">
                  <a:extLst>
                    <a:ext uri="{FF2B5EF4-FFF2-40B4-BE49-F238E27FC236}">
                      <a16:creationId xmlns:a16="http://schemas.microsoft.com/office/drawing/2014/main" id="{7703F751-DCB7-490D-87B6-6E2A4354D13D}"/>
                    </a:ext>
                  </a:extLst>
                </p:cNvPr>
                <p:cNvSpPr txBox="1"/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𝒅𝒎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" name="Object 26">
                  <a:extLst>
                    <a:ext uri="{FF2B5EF4-FFF2-40B4-BE49-F238E27FC236}">
                      <a16:creationId xmlns:a16="http://schemas.microsoft.com/office/drawing/2014/main" id="{7703F751-DCB7-490D-87B6-6E2A4354D1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blipFill>
                  <a:blip r:embed="rId8"/>
                  <a:stretch>
                    <a:fillRect l="-8834" t="-17500" b="-5875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26">
                <a:extLst>
                  <a:ext uri="{FF2B5EF4-FFF2-40B4-BE49-F238E27FC236}">
                    <a16:creationId xmlns:a16="http://schemas.microsoft.com/office/drawing/2014/main" id="{7DAACCE7-1904-4ACA-9D25-BC72C510B08D}"/>
                  </a:ext>
                </a:extLst>
              </p:cNvPr>
              <p:cNvSpPr txBox="1"/>
              <p:nvPr/>
            </p:nvSpPr>
            <p:spPr bwMode="auto">
              <a:xfrm>
                <a:off x="6432781" y="475012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Object 26">
                <a:extLst>
                  <a:ext uri="{FF2B5EF4-FFF2-40B4-BE49-F238E27FC236}">
                    <a16:creationId xmlns:a16="http://schemas.microsoft.com/office/drawing/2014/main" id="{7DAACCE7-1904-4ACA-9D25-BC72C510B0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32781" y="475012"/>
                <a:ext cx="1957388" cy="4873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20625185-4396-4414-9BC0-9F3FD412509C}"/>
              </a:ext>
            </a:extLst>
          </p:cNvPr>
          <p:cNvSpPr/>
          <p:nvPr/>
        </p:nvSpPr>
        <p:spPr>
          <a:xfrm>
            <a:off x="3886584" y="5521653"/>
            <a:ext cx="4663457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ính</a:t>
            </a:r>
            <a:r>
              <a:rPr lang="en-US" sz="8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xác</a:t>
            </a:r>
            <a:endParaRPr lang="en-US" sz="88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7030A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440620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26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/>
      <p:bldP spid="19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4E74B374-860E-421D-BF33-C1284C0C1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143000"/>
            <a:ext cx="7620000" cy="5715000"/>
          </a:xfrm>
          <a:prstGeom prst="rect">
            <a:avLst/>
          </a:prstGeom>
        </p:spPr>
      </p:pic>
      <p:sp>
        <p:nvSpPr>
          <p:cNvPr id="11" name="Pentagon 8">
            <a:hlinkClick r:id="rId4" action="ppaction://hlinksldjump"/>
            <a:extLst>
              <a:ext uri="{FF2B5EF4-FFF2-40B4-BE49-F238E27FC236}">
                <a16:creationId xmlns:a16="http://schemas.microsoft.com/office/drawing/2014/main" id="{B90F3B7D-99B9-4506-8B34-97B7FB279D19}"/>
              </a:ext>
            </a:extLst>
          </p:cNvPr>
          <p:cNvSpPr/>
          <p:nvPr/>
        </p:nvSpPr>
        <p:spPr>
          <a:xfrm flipH="1">
            <a:off x="0" y="6213209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Snip Diagonal Corner Rectangle 11">
            <a:extLst>
              <a:ext uri="{FF2B5EF4-FFF2-40B4-BE49-F238E27FC236}">
                <a16:creationId xmlns:a16="http://schemas.microsoft.com/office/drawing/2014/main" id="{866DB6E2-14F2-4B84-9EF4-F02B78B61606}"/>
              </a:ext>
            </a:extLst>
          </p:cNvPr>
          <p:cNvSpPr/>
          <p:nvPr/>
        </p:nvSpPr>
        <p:spPr>
          <a:xfrm>
            <a:off x="1680923" y="-10393"/>
            <a:ext cx="9375819" cy="1875151"/>
          </a:xfrm>
          <a:prstGeom prst="snip2DiagRect">
            <a:avLst>
              <a:gd name="adj1" fmla="val 0"/>
              <a:gd name="adj2" fmla="val 24222"/>
            </a:avLst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688190E-3CEB-4D18-8664-31D2F196251C}"/>
              </a:ext>
            </a:extLst>
          </p:cNvPr>
          <p:cNvSpPr txBox="1"/>
          <p:nvPr/>
        </p:nvSpPr>
        <p:spPr>
          <a:xfrm>
            <a:off x="6753772" y="487661"/>
            <a:ext cx="990600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002</a:t>
            </a:r>
          </a:p>
        </p:txBody>
      </p:sp>
      <p:grpSp>
        <p:nvGrpSpPr>
          <p:cNvPr id="23" name="Group 24">
            <a:extLst>
              <a:ext uri="{FF2B5EF4-FFF2-40B4-BE49-F238E27FC236}">
                <a16:creationId xmlns:a16="http://schemas.microsoft.com/office/drawing/2014/main" id="{BDA6394D-26B9-4D49-84F0-9D25F0B865EB}"/>
              </a:ext>
            </a:extLst>
          </p:cNvPr>
          <p:cNvGrpSpPr>
            <a:grpSpLocks/>
          </p:cNvGrpSpPr>
          <p:nvPr/>
        </p:nvGrpSpPr>
        <p:grpSpPr bwMode="auto">
          <a:xfrm>
            <a:off x="3830093" y="489773"/>
            <a:ext cx="3148019" cy="937778"/>
            <a:chOff x="4431" y="1620"/>
            <a:chExt cx="615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25">
                  <a:extLst>
                    <a:ext uri="{FF2B5EF4-FFF2-40B4-BE49-F238E27FC236}">
                      <a16:creationId xmlns:a16="http://schemas.microsoft.com/office/drawing/2014/main" id="{FA22872E-D27E-420E-883E-CDE39FF5D62E}"/>
                    </a:ext>
                  </a:extLst>
                </p:cNvPr>
                <p:cNvSpPr txBox="1"/>
                <p:nvPr/>
              </p:nvSpPr>
              <p:spPr bwMode="auto">
                <a:xfrm>
                  <a:off x="4709" y="1620"/>
                  <a:ext cx="337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𝟎</m:t>
                          </m:r>
                        </m:den>
                      </m:f>
                    </m:oMath>
                  </a14:m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mc:Choice>
          <mc:Fallback xmlns="">
            <p:sp>
              <p:nvSpPr>
                <p:cNvPr id="24" name="Object 25">
                  <a:extLst>
                    <a:ext uri="{FF2B5EF4-FFF2-40B4-BE49-F238E27FC236}">
                      <a16:creationId xmlns:a16="http://schemas.microsoft.com/office/drawing/2014/main" id="{FA22872E-D27E-420E-883E-CDE39FF5D6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09" y="1620"/>
                  <a:ext cx="337" cy="57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26">
                  <a:extLst>
                    <a:ext uri="{FF2B5EF4-FFF2-40B4-BE49-F238E27FC236}">
                      <a16:creationId xmlns:a16="http://schemas.microsoft.com/office/drawing/2014/main" id="{E5D141C6-A532-419A-B9C7-40F9DA79A01F}"/>
                    </a:ext>
                  </a:extLst>
                </p:cNvPr>
                <p:cNvSpPr txBox="1"/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𝒎𝒎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= </m:t>
                        </m:r>
                      </m:oMath>
                    </m:oMathPara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Object 26">
                  <a:extLst>
                    <a:ext uri="{FF2B5EF4-FFF2-40B4-BE49-F238E27FC236}">
                      <a16:creationId xmlns:a16="http://schemas.microsoft.com/office/drawing/2014/main" id="{E5D141C6-A532-419A-B9C7-40F9DA79A01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6">
                <a:extLst>
                  <a:ext uri="{FF2B5EF4-FFF2-40B4-BE49-F238E27FC236}">
                    <a16:creationId xmlns:a16="http://schemas.microsoft.com/office/drawing/2014/main" id="{55B83513-38D1-46B6-B9AB-E0B629DF7538}"/>
                  </a:ext>
                </a:extLst>
              </p:cNvPr>
              <p:cNvSpPr txBox="1"/>
              <p:nvPr/>
            </p:nvSpPr>
            <p:spPr bwMode="auto">
              <a:xfrm>
                <a:off x="6443731" y="565691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Object 26">
                <a:extLst>
                  <a:ext uri="{FF2B5EF4-FFF2-40B4-BE49-F238E27FC236}">
                    <a16:creationId xmlns:a16="http://schemas.microsoft.com/office/drawing/2014/main" id="{55B83513-38D1-46B6-B9AB-E0B629DF7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3731" y="565691"/>
                <a:ext cx="1957388" cy="4873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FDF67329-1C68-4C92-9ECF-8BF824253CDB}"/>
              </a:ext>
            </a:extLst>
          </p:cNvPr>
          <p:cNvSpPr/>
          <p:nvPr/>
        </p:nvSpPr>
        <p:spPr>
          <a:xfrm>
            <a:off x="3886584" y="5521653"/>
            <a:ext cx="4663457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ính</a:t>
            </a:r>
            <a:r>
              <a:rPr lang="en-US" sz="8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xác</a:t>
            </a:r>
            <a:endParaRPr lang="en-US" sz="88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7030A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093505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26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2" grpId="0"/>
      <p:bldP spid="26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E6A6E112-92CF-4234-BE7D-BCF8C62E35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7222" y="1143000"/>
            <a:ext cx="7620000" cy="5715000"/>
          </a:xfrm>
          <a:prstGeom prst="rect">
            <a:avLst/>
          </a:prstGeom>
        </p:spPr>
      </p:pic>
      <p:sp>
        <p:nvSpPr>
          <p:cNvPr id="11" name="Pentagon 8">
            <a:hlinkClick r:id="rId4" action="ppaction://hlinksldjump"/>
            <a:extLst>
              <a:ext uri="{FF2B5EF4-FFF2-40B4-BE49-F238E27FC236}">
                <a16:creationId xmlns:a16="http://schemas.microsoft.com/office/drawing/2014/main" id="{373F7AC3-5A89-440B-B3B1-0874273914A9}"/>
              </a:ext>
            </a:extLst>
          </p:cNvPr>
          <p:cNvSpPr/>
          <p:nvPr/>
        </p:nvSpPr>
        <p:spPr>
          <a:xfrm flipH="1">
            <a:off x="0" y="6204996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Snip Diagonal Corner Rectangle 11">
            <a:extLst>
              <a:ext uri="{FF2B5EF4-FFF2-40B4-BE49-F238E27FC236}">
                <a16:creationId xmlns:a16="http://schemas.microsoft.com/office/drawing/2014/main" id="{DB6DF253-1440-4D0B-A6E9-6C2442B61AB4}"/>
              </a:ext>
            </a:extLst>
          </p:cNvPr>
          <p:cNvSpPr/>
          <p:nvPr/>
        </p:nvSpPr>
        <p:spPr>
          <a:xfrm>
            <a:off x="1680923" y="-10393"/>
            <a:ext cx="9375819" cy="1875151"/>
          </a:xfrm>
          <a:prstGeom prst="snip2DiagRect">
            <a:avLst>
              <a:gd name="adj1" fmla="val 0"/>
              <a:gd name="adj2" fmla="val 24222"/>
            </a:avLst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2811798-A775-4A2A-85F3-D8CE84295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4795" y="5384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4</a:t>
            </a:r>
          </a:p>
        </p:txBody>
      </p:sp>
      <p:grpSp>
        <p:nvGrpSpPr>
          <p:cNvPr id="23" name="Group 24">
            <a:extLst>
              <a:ext uri="{FF2B5EF4-FFF2-40B4-BE49-F238E27FC236}">
                <a16:creationId xmlns:a16="http://schemas.microsoft.com/office/drawing/2014/main" id="{4B907F84-47F7-4504-B59E-9EA6DEA54AFA}"/>
              </a:ext>
            </a:extLst>
          </p:cNvPr>
          <p:cNvGrpSpPr>
            <a:grpSpLocks/>
          </p:cNvGrpSpPr>
          <p:nvPr/>
        </p:nvGrpSpPr>
        <p:grpSpPr bwMode="auto">
          <a:xfrm>
            <a:off x="3841964" y="426348"/>
            <a:ext cx="2633054" cy="937778"/>
            <a:chOff x="4437" y="1517"/>
            <a:chExt cx="401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25">
                  <a:extLst>
                    <a:ext uri="{FF2B5EF4-FFF2-40B4-BE49-F238E27FC236}">
                      <a16:creationId xmlns:a16="http://schemas.microsoft.com/office/drawing/2014/main" id="{FB7D2AED-A1AC-4373-B796-52E98D3998EC}"/>
                    </a:ext>
                  </a:extLst>
                </p:cNvPr>
                <p:cNvSpPr txBox="1"/>
                <p:nvPr/>
              </p:nvSpPr>
              <p:spPr bwMode="auto">
                <a:xfrm>
                  <a:off x="4582" y="1517"/>
                  <a:ext cx="256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𝟎</m:t>
                          </m:r>
                        </m:den>
                      </m:f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g</a:t>
                  </a:r>
                </a:p>
              </p:txBody>
            </p:sp>
          </mc:Choice>
          <mc:Fallback xmlns="">
            <p:sp>
              <p:nvSpPr>
                <p:cNvPr id="24" name="Object 25">
                  <a:extLst>
                    <a:ext uri="{FF2B5EF4-FFF2-40B4-BE49-F238E27FC236}">
                      <a16:creationId xmlns:a16="http://schemas.microsoft.com/office/drawing/2014/main" id="{FB7D2AED-A1AC-4373-B796-52E98D3998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82" y="1517"/>
                  <a:ext cx="256" cy="575"/>
                </a:xfrm>
                <a:prstGeom prst="rect">
                  <a:avLst/>
                </a:prstGeom>
                <a:blipFill>
                  <a:blip r:embed="rId7"/>
                  <a:stretch>
                    <a:fillRect r="-3986" b="-519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26">
                  <a:extLst>
                    <a:ext uri="{FF2B5EF4-FFF2-40B4-BE49-F238E27FC236}">
                      <a16:creationId xmlns:a16="http://schemas.microsoft.com/office/drawing/2014/main" id="{9AECDDD3-54E4-444F-9698-EB9075149667}"/>
                    </a:ext>
                  </a:extLst>
                </p:cNvPr>
                <p:cNvSpPr txBox="1"/>
                <p:nvPr/>
              </p:nvSpPr>
              <p:spPr bwMode="auto">
                <a:xfrm>
                  <a:off x="4437" y="1606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Object 26">
                  <a:extLst>
                    <a:ext uri="{FF2B5EF4-FFF2-40B4-BE49-F238E27FC236}">
                      <a16:creationId xmlns:a16="http://schemas.microsoft.com/office/drawing/2014/main" id="{9AECDDD3-54E4-444F-9698-EB90751496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7" y="1606"/>
                  <a:ext cx="337" cy="298"/>
                </a:xfrm>
                <a:prstGeom prst="rect">
                  <a:avLst/>
                </a:prstGeom>
                <a:blipFill>
                  <a:blip r:embed="rId8"/>
                  <a:stretch>
                    <a:fillRect l="-6887" t="-17722" b="-6075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6">
                <a:extLst>
                  <a:ext uri="{FF2B5EF4-FFF2-40B4-BE49-F238E27FC236}">
                    <a16:creationId xmlns:a16="http://schemas.microsoft.com/office/drawing/2014/main" id="{1AB8E976-47D7-4C10-8F02-BD559021E2A9}"/>
                  </a:ext>
                </a:extLst>
              </p:cNvPr>
              <p:cNvSpPr txBox="1"/>
              <p:nvPr/>
            </p:nvSpPr>
            <p:spPr bwMode="auto">
              <a:xfrm>
                <a:off x="6253732" y="576785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𝒈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Object 26">
                <a:extLst>
                  <a:ext uri="{FF2B5EF4-FFF2-40B4-BE49-F238E27FC236}">
                    <a16:creationId xmlns:a16="http://schemas.microsoft.com/office/drawing/2014/main" id="{1AB8E976-47D7-4C10-8F02-BD559021E2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53732" y="576785"/>
                <a:ext cx="1957388" cy="487363"/>
              </a:xfrm>
              <a:prstGeom prst="rect">
                <a:avLst/>
              </a:prstGeom>
              <a:blipFill>
                <a:blip r:embed="rId9"/>
                <a:stretch>
                  <a:fillRect b="-75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2E2FD32B-29A0-47F7-A903-D19BC064E02A}"/>
              </a:ext>
            </a:extLst>
          </p:cNvPr>
          <p:cNvSpPr/>
          <p:nvPr/>
        </p:nvSpPr>
        <p:spPr>
          <a:xfrm>
            <a:off x="3886584" y="5521653"/>
            <a:ext cx="4663457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ính</a:t>
            </a:r>
            <a:r>
              <a:rPr lang="en-US" sz="8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xác</a:t>
            </a:r>
            <a:endParaRPr lang="en-US" sz="88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7030A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450109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26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2" grpId="0"/>
      <p:bldP spid="26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45AE8198-6D88-40EB-8FF9-2B25415B84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823" y="1127444"/>
            <a:ext cx="7620000" cy="5715000"/>
          </a:xfrm>
          <a:prstGeom prst="rect">
            <a:avLst/>
          </a:prstGeom>
        </p:spPr>
      </p:pic>
      <p:sp>
        <p:nvSpPr>
          <p:cNvPr id="11" name="Pentagon 8">
            <a:hlinkClick r:id="rId4" action="ppaction://hlinksldjump"/>
            <a:extLst>
              <a:ext uri="{FF2B5EF4-FFF2-40B4-BE49-F238E27FC236}">
                <a16:creationId xmlns:a16="http://schemas.microsoft.com/office/drawing/2014/main" id="{BCE56A0D-5820-4539-8D00-716CF29B4629}"/>
              </a:ext>
            </a:extLst>
          </p:cNvPr>
          <p:cNvSpPr/>
          <p:nvPr/>
        </p:nvSpPr>
        <p:spPr>
          <a:xfrm flipH="1">
            <a:off x="-7039" y="6184928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Snip Diagonal Corner Rectangle 11">
            <a:extLst>
              <a:ext uri="{FF2B5EF4-FFF2-40B4-BE49-F238E27FC236}">
                <a16:creationId xmlns:a16="http://schemas.microsoft.com/office/drawing/2014/main" id="{F020F8B3-6102-47CE-9BC0-E114A0F421ED}"/>
              </a:ext>
            </a:extLst>
          </p:cNvPr>
          <p:cNvSpPr/>
          <p:nvPr/>
        </p:nvSpPr>
        <p:spPr>
          <a:xfrm>
            <a:off x="1680923" y="-10393"/>
            <a:ext cx="9375819" cy="1875151"/>
          </a:xfrm>
          <a:prstGeom prst="snip2DiagRect">
            <a:avLst>
              <a:gd name="adj1" fmla="val 0"/>
              <a:gd name="adj2" fmla="val 24222"/>
            </a:avLst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BFB04D5-B75A-4756-89B4-4DA4F36F287B}"/>
              </a:ext>
            </a:extLst>
          </p:cNvPr>
          <p:cNvSpPr txBox="1"/>
          <p:nvPr/>
        </p:nvSpPr>
        <p:spPr>
          <a:xfrm>
            <a:off x="6737975" y="616223"/>
            <a:ext cx="15355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03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7447E813-85EE-4BA9-9BA7-7B597DA4E939}"/>
              </a:ext>
            </a:extLst>
          </p:cNvPr>
          <p:cNvGrpSpPr>
            <a:grpSpLocks/>
          </p:cNvGrpSpPr>
          <p:nvPr/>
        </p:nvGrpSpPr>
        <p:grpSpPr bwMode="auto">
          <a:xfrm>
            <a:off x="3579719" y="468258"/>
            <a:ext cx="2743639" cy="937778"/>
            <a:chOff x="4431" y="1506"/>
            <a:chExt cx="536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25">
                  <a:extLst>
                    <a:ext uri="{FF2B5EF4-FFF2-40B4-BE49-F238E27FC236}">
                      <a16:creationId xmlns:a16="http://schemas.microsoft.com/office/drawing/2014/main" id="{FADE7AD5-C502-41F6-A7F2-AFD988CBE2E7}"/>
                    </a:ext>
                  </a:extLst>
                </p:cNvPr>
                <p:cNvSpPr txBox="1"/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den>
                      </m:f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mc:Choice>
          <mc:Fallback xmlns="">
            <p:sp>
              <p:nvSpPr>
                <p:cNvPr id="24" name="Object 25">
                  <a:extLst>
                    <a:ext uri="{FF2B5EF4-FFF2-40B4-BE49-F238E27FC236}">
                      <a16:creationId xmlns:a16="http://schemas.microsoft.com/office/drawing/2014/main" id="{FADE7AD5-C502-41F6-A7F2-AFD988CBE2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blipFill>
                  <a:blip r:embed="rId7"/>
                  <a:stretch>
                    <a:fillRect r="-10698" b="-519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26">
                  <a:extLst>
                    <a:ext uri="{FF2B5EF4-FFF2-40B4-BE49-F238E27FC236}">
                      <a16:creationId xmlns:a16="http://schemas.microsoft.com/office/drawing/2014/main" id="{CE6BDD67-8830-4DB3-AB05-09D0A304C2E5}"/>
                    </a:ext>
                  </a:extLst>
                </p:cNvPr>
                <p:cNvSpPr txBox="1"/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r>
                    <a:rPr lang="en-US" sz="3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Object 26">
                  <a:extLst>
                    <a:ext uri="{FF2B5EF4-FFF2-40B4-BE49-F238E27FC236}">
                      <a16:creationId xmlns:a16="http://schemas.microsoft.com/office/drawing/2014/main" id="{CE6BDD67-8830-4DB3-AB05-09D0A304C2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blipFill>
                  <a:blip r:embed="rId8"/>
                  <a:stretch>
                    <a:fillRect l="-8834" t="-17500" b="-5875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6">
                <a:extLst>
                  <a:ext uri="{FF2B5EF4-FFF2-40B4-BE49-F238E27FC236}">
                    <a16:creationId xmlns:a16="http://schemas.microsoft.com/office/drawing/2014/main" id="{DAA1400E-EDD5-4077-8916-ECBF7B850379}"/>
                  </a:ext>
                </a:extLst>
              </p:cNvPr>
              <p:cNvSpPr txBox="1"/>
              <p:nvPr/>
            </p:nvSpPr>
            <p:spPr bwMode="auto">
              <a:xfrm>
                <a:off x="6222178" y="652080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Object 26">
                <a:extLst>
                  <a:ext uri="{FF2B5EF4-FFF2-40B4-BE49-F238E27FC236}">
                    <a16:creationId xmlns:a16="http://schemas.microsoft.com/office/drawing/2014/main" id="{DAA1400E-EDD5-4077-8916-ECBF7B8503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2178" y="652080"/>
                <a:ext cx="1957388" cy="4873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1F6D8703-ACA8-4771-9633-4B838794C3CC}"/>
              </a:ext>
            </a:extLst>
          </p:cNvPr>
          <p:cNvSpPr/>
          <p:nvPr/>
        </p:nvSpPr>
        <p:spPr>
          <a:xfrm>
            <a:off x="3886584" y="5521653"/>
            <a:ext cx="4663457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ính</a:t>
            </a:r>
            <a:r>
              <a:rPr lang="en-US" sz="8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xác</a:t>
            </a:r>
            <a:endParaRPr lang="en-US" sz="88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7030A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870129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26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2" grpId="0"/>
      <p:bldP spid="26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BFC35FB6-6BC4-4C5C-A426-6C5C0E07CA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4845" y="1143000"/>
            <a:ext cx="7620000" cy="5715000"/>
          </a:xfrm>
          <a:prstGeom prst="rect">
            <a:avLst/>
          </a:prstGeom>
        </p:spPr>
      </p:pic>
      <p:sp>
        <p:nvSpPr>
          <p:cNvPr id="11" name="Pentagon 8">
            <a:hlinkClick r:id="rId4" action="ppaction://hlinksldjump"/>
            <a:extLst>
              <a:ext uri="{FF2B5EF4-FFF2-40B4-BE49-F238E27FC236}">
                <a16:creationId xmlns:a16="http://schemas.microsoft.com/office/drawing/2014/main" id="{6DBFFA06-A6BB-4C50-AA36-DC17B5BD22E4}"/>
              </a:ext>
            </a:extLst>
          </p:cNvPr>
          <p:cNvSpPr/>
          <p:nvPr/>
        </p:nvSpPr>
        <p:spPr>
          <a:xfrm flipH="1">
            <a:off x="-7039" y="6203782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Snip Diagonal Corner Rectangle 11">
            <a:extLst>
              <a:ext uri="{FF2B5EF4-FFF2-40B4-BE49-F238E27FC236}">
                <a16:creationId xmlns:a16="http://schemas.microsoft.com/office/drawing/2014/main" id="{298D43DD-93C6-4C12-9E04-EE5BC45C0F6D}"/>
              </a:ext>
            </a:extLst>
          </p:cNvPr>
          <p:cNvSpPr/>
          <p:nvPr/>
        </p:nvSpPr>
        <p:spPr>
          <a:xfrm>
            <a:off x="1680923" y="-10393"/>
            <a:ext cx="9375819" cy="1875151"/>
          </a:xfrm>
          <a:prstGeom prst="snip2DiagRect">
            <a:avLst>
              <a:gd name="adj1" fmla="val 0"/>
              <a:gd name="adj2" fmla="val 24222"/>
            </a:avLst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28ABD29-8A1B-4C9B-9B40-3B8A866146C0}"/>
              </a:ext>
            </a:extLst>
          </p:cNvPr>
          <p:cNvSpPr txBox="1"/>
          <p:nvPr/>
        </p:nvSpPr>
        <p:spPr>
          <a:xfrm>
            <a:off x="6683011" y="554037"/>
            <a:ext cx="990600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008</a:t>
            </a:r>
          </a:p>
        </p:txBody>
      </p:sp>
      <p:grpSp>
        <p:nvGrpSpPr>
          <p:cNvPr id="23" name="Group 24">
            <a:extLst>
              <a:ext uri="{FF2B5EF4-FFF2-40B4-BE49-F238E27FC236}">
                <a16:creationId xmlns:a16="http://schemas.microsoft.com/office/drawing/2014/main" id="{CF86E53B-CE08-46E4-966D-113CD3BB3B0C}"/>
              </a:ext>
            </a:extLst>
          </p:cNvPr>
          <p:cNvGrpSpPr>
            <a:grpSpLocks/>
          </p:cNvGrpSpPr>
          <p:nvPr/>
        </p:nvGrpSpPr>
        <p:grpSpPr bwMode="auto">
          <a:xfrm>
            <a:off x="3759332" y="573612"/>
            <a:ext cx="3148019" cy="937778"/>
            <a:chOff x="4431" y="1620"/>
            <a:chExt cx="615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25">
                  <a:extLst>
                    <a:ext uri="{FF2B5EF4-FFF2-40B4-BE49-F238E27FC236}">
                      <a16:creationId xmlns:a16="http://schemas.microsoft.com/office/drawing/2014/main" id="{0F166372-C619-4141-B373-09A4C495448D}"/>
                    </a:ext>
                  </a:extLst>
                </p:cNvPr>
                <p:cNvSpPr txBox="1"/>
                <p:nvPr/>
              </p:nvSpPr>
              <p:spPr bwMode="auto">
                <a:xfrm>
                  <a:off x="4709" y="1620"/>
                  <a:ext cx="337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𝟎</m:t>
                          </m:r>
                        </m:den>
                      </m:f>
                    </m:oMath>
                  </a14:m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mc:Choice>
          <mc:Fallback xmlns="">
            <p:sp>
              <p:nvSpPr>
                <p:cNvPr id="24" name="Object 25">
                  <a:extLst>
                    <a:ext uri="{FF2B5EF4-FFF2-40B4-BE49-F238E27FC236}">
                      <a16:creationId xmlns:a16="http://schemas.microsoft.com/office/drawing/2014/main" id="{0F166372-C619-4141-B373-09A4C49544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09" y="1620"/>
                  <a:ext cx="337" cy="57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26">
                  <a:extLst>
                    <a:ext uri="{FF2B5EF4-FFF2-40B4-BE49-F238E27FC236}">
                      <a16:creationId xmlns:a16="http://schemas.microsoft.com/office/drawing/2014/main" id="{CA497825-BA9B-4BB1-8F1C-E60FDBDD8791}"/>
                    </a:ext>
                  </a:extLst>
                </p:cNvPr>
                <p:cNvSpPr txBox="1"/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8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𝒎𝒎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Object 26">
                  <a:extLst>
                    <a:ext uri="{FF2B5EF4-FFF2-40B4-BE49-F238E27FC236}">
                      <a16:creationId xmlns:a16="http://schemas.microsoft.com/office/drawing/2014/main" id="{CA497825-BA9B-4BB1-8F1C-E60FDBDD879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blipFill>
                  <a:blip r:embed="rId8"/>
                  <a:stretch>
                    <a:fillRect l="-9187" t="-17500" b="-5875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6">
                <a:extLst>
                  <a:ext uri="{FF2B5EF4-FFF2-40B4-BE49-F238E27FC236}">
                    <a16:creationId xmlns:a16="http://schemas.microsoft.com/office/drawing/2014/main" id="{CADAD48B-6581-4F9B-9DB5-ECB64D4169F8}"/>
                  </a:ext>
                </a:extLst>
              </p:cNvPr>
              <p:cNvSpPr txBox="1"/>
              <p:nvPr/>
            </p:nvSpPr>
            <p:spPr bwMode="auto">
              <a:xfrm>
                <a:off x="6381006" y="571500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Object 26">
                <a:extLst>
                  <a:ext uri="{FF2B5EF4-FFF2-40B4-BE49-F238E27FC236}">
                    <a16:creationId xmlns:a16="http://schemas.microsoft.com/office/drawing/2014/main" id="{CADAD48B-6581-4F9B-9DB5-ECB64D4169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81006" y="571500"/>
                <a:ext cx="1957388" cy="4873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BB9AFC63-F9ED-4FFF-BFEA-AC158FD8D0E0}"/>
              </a:ext>
            </a:extLst>
          </p:cNvPr>
          <p:cNvSpPr/>
          <p:nvPr/>
        </p:nvSpPr>
        <p:spPr>
          <a:xfrm>
            <a:off x="3886584" y="5521653"/>
            <a:ext cx="4663457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ính</a:t>
            </a:r>
            <a:r>
              <a:rPr lang="en-US" sz="8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xác</a:t>
            </a:r>
            <a:endParaRPr lang="en-US" sz="88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7030A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051875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26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2" grpId="0"/>
      <p:bldP spid="26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938E9B0C-FEF2-4503-BD8F-CB4E5C2246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8925" y="1127444"/>
            <a:ext cx="7620000" cy="5715000"/>
          </a:xfrm>
          <a:prstGeom prst="rect">
            <a:avLst/>
          </a:prstGeom>
        </p:spPr>
      </p:pic>
      <p:sp>
        <p:nvSpPr>
          <p:cNvPr id="11" name="Pentagon 8">
            <a:hlinkClick r:id="rId4" action="ppaction://hlinksldjump"/>
            <a:extLst>
              <a:ext uri="{FF2B5EF4-FFF2-40B4-BE49-F238E27FC236}">
                <a16:creationId xmlns:a16="http://schemas.microsoft.com/office/drawing/2014/main" id="{C29673A1-B8D5-4AFF-B2CC-F248F33B05B0}"/>
              </a:ext>
            </a:extLst>
          </p:cNvPr>
          <p:cNvSpPr/>
          <p:nvPr/>
        </p:nvSpPr>
        <p:spPr>
          <a:xfrm flipH="1">
            <a:off x="0" y="6189440"/>
            <a:ext cx="1874159" cy="6530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Snip Diagonal Corner Rectangle 11">
            <a:extLst>
              <a:ext uri="{FF2B5EF4-FFF2-40B4-BE49-F238E27FC236}">
                <a16:creationId xmlns:a16="http://schemas.microsoft.com/office/drawing/2014/main" id="{3819BB85-AFE3-4BF5-B24A-5F8CBA51E39F}"/>
              </a:ext>
            </a:extLst>
          </p:cNvPr>
          <p:cNvSpPr/>
          <p:nvPr/>
        </p:nvSpPr>
        <p:spPr>
          <a:xfrm>
            <a:off x="1680923" y="-10393"/>
            <a:ext cx="9375819" cy="1875151"/>
          </a:xfrm>
          <a:prstGeom prst="snip2DiagRect">
            <a:avLst>
              <a:gd name="adj1" fmla="val 0"/>
              <a:gd name="adj2" fmla="val 24222"/>
            </a:avLst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/>
          </a:p>
        </p:txBody>
      </p:sp>
      <p:grpSp>
        <p:nvGrpSpPr>
          <p:cNvPr id="22" name="Group 24">
            <a:extLst>
              <a:ext uri="{FF2B5EF4-FFF2-40B4-BE49-F238E27FC236}">
                <a16:creationId xmlns:a16="http://schemas.microsoft.com/office/drawing/2014/main" id="{6174E6CF-92EB-45CA-B27D-8F078C154CE4}"/>
              </a:ext>
            </a:extLst>
          </p:cNvPr>
          <p:cNvGrpSpPr>
            <a:grpSpLocks/>
          </p:cNvGrpSpPr>
          <p:nvPr/>
        </p:nvGrpSpPr>
        <p:grpSpPr bwMode="auto">
          <a:xfrm>
            <a:off x="3846109" y="571500"/>
            <a:ext cx="2633054" cy="937778"/>
            <a:chOff x="4437" y="1517"/>
            <a:chExt cx="401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bject 25">
                  <a:extLst>
                    <a:ext uri="{FF2B5EF4-FFF2-40B4-BE49-F238E27FC236}">
                      <a16:creationId xmlns:a16="http://schemas.microsoft.com/office/drawing/2014/main" id="{782C076A-C37E-428D-A2E4-44A80A020845}"/>
                    </a:ext>
                  </a:extLst>
                </p:cNvPr>
                <p:cNvSpPr txBox="1"/>
                <p:nvPr/>
              </p:nvSpPr>
              <p:spPr bwMode="auto">
                <a:xfrm>
                  <a:off x="4582" y="1517"/>
                  <a:ext cx="256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𝟎</m:t>
                          </m:r>
                        </m:den>
                      </m:f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g</a:t>
                  </a:r>
                </a:p>
              </p:txBody>
            </p:sp>
          </mc:Choice>
          <mc:Fallback xmlns="">
            <p:sp>
              <p:nvSpPr>
                <p:cNvPr id="23" name="Object 25">
                  <a:extLst>
                    <a:ext uri="{FF2B5EF4-FFF2-40B4-BE49-F238E27FC236}">
                      <a16:creationId xmlns:a16="http://schemas.microsoft.com/office/drawing/2014/main" id="{782C076A-C37E-428D-A2E4-44A80A0208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82" y="1517"/>
                  <a:ext cx="256" cy="575"/>
                </a:xfrm>
                <a:prstGeom prst="rect">
                  <a:avLst/>
                </a:prstGeom>
                <a:blipFill>
                  <a:blip r:embed="rId7"/>
                  <a:stretch>
                    <a:fillRect r="-3986" b="-519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26">
                  <a:extLst>
                    <a:ext uri="{FF2B5EF4-FFF2-40B4-BE49-F238E27FC236}">
                      <a16:creationId xmlns:a16="http://schemas.microsoft.com/office/drawing/2014/main" id="{71337C3A-410F-431E-B4F5-FCAED649E4B9}"/>
                    </a:ext>
                  </a:extLst>
                </p:cNvPr>
                <p:cNvSpPr txBox="1"/>
                <p:nvPr/>
              </p:nvSpPr>
              <p:spPr bwMode="auto">
                <a:xfrm>
                  <a:off x="4437" y="1606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" name="Object 26">
                  <a:extLst>
                    <a:ext uri="{FF2B5EF4-FFF2-40B4-BE49-F238E27FC236}">
                      <a16:creationId xmlns:a16="http://schemas.microsoft.com/office/drawing/2014/main" id="{71337C3A-410F-431E-B4F5-FCAED649E4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7" y="1606"/>
                  <a:ext cx="337" cy="298"/>
                </a:xfrm>
                <a:prstGeom prst="rect">
                  <a:avLst/>
                </a:prstGeom>
                <a:blipFill>
                  <a:blip r:embed="rId8"/>
                  <a:stretch>
                    <a:fillRect l="-7163" t="-17722" b="-6075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6">
                <a:extLst>
                  <a:ext uri="{FF2B5EF4-FFF2-40B4-BE49-F238E27FC236}">
                    <a16:creationId xmlns:a16="http://schemas.microsoft.com/office/drawing/2014/main" id="{817D1FCE-9FF6-4532-A201-692C059162A7}"/>
                  </a:ext>
                </a:extLst>
              </p:cNvPr>
              <p:cNvSpPr txBox="1"/>
              <p:nvPr/>
            </p:nvSpPr>
            <p:spPr bwMode="auto">
              <a:xfrm>
                <a:off x="6259352" y="716652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𝒈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Object 26">
                <a:extLst>
                  <a:ext uri="{FF2B5EF4-FFF2-40B4-BE49-F238E27FC236}">
                    <a16:creationId xmlns:a16="http://schemas.microsoft.com/office/drawing/2014/main" id="{817D1FCE-9FF6-4532-A201-692C05916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59352" y="716652"/>
                <a:ext cx="1957388" cy="487363"/>
              </a:xfrm>
              <a:prstGeom prst="rect">
                <a:avLst/>
              </a:prstGeom>
              <a:blipFill>
                <a:blip r:embed="rId9"/>
                <a:stretch>
                  <a:fillRect b="-75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4C7C0AC3-6D65-4AB9-8DCF-779091FCF5E2}"/>
              </a:ext>
            </a:extLst>
          </p:cNvPr>
          <p:cNvSpPr txBox="1"/>
          <p:nvPr/>
        </p:nvSpPr>
        <p:spPr>
          <a:xfrm>
            <a:off x="6559234" y="680378"/>
            <a:ext cx="990600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006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50F4F16-F38D-4985-A8B3-55251CB863A9}"/>
              </a:ext>
            </a:extLst>
          </p:cNvPr>
          <p:cNvSpPr/>
          <p:nvPr/>
        </p:nvSpPr>
        <p:spPr>
          <a:xfrm>
            <a:off x="3886584" y="5521653"/>
            <a:ext cx="4663457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ính</a:t>
            </a:r>
            <a:r>
              <a:rPr lang="en-US" sz="8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8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xác</a:t>
            </a:r>
            <a:endParaRPr lang="en-US" sz="88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7030A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212215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26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5" grpId="0"/>
      <p:bldP spid="26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067EDD27-830D-48B5-A52C-4B18186488B6}"/>
              </a:ext>
            </a:extLst>
          </p:cNvPr>
          <p:cNvSpPr txBox="1">
            <a:spLocks/>
          </p:cNvSpPr>
          <p:nvPr/>
        </p:nvSpPr>
        <p:spPr>
          <a:xfrm>
            <a:off x="7886091" y="3833813"/>
            <a:ext cx="4700763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600" b="1" dirty="0" err="1">
                <a:ln w="381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Em</a:t>
            </a:r>
            <a:r>
              <a:rPr lang="en-US" sz="6600" b="1" dirty="0">
                <a:ln w="381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6600" b="1" dirty="0" err="1">
                <a:ln w="381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giỏi</a:t>
            </a:r>
            <a:r>
              <a:rPr lang="en-US" sz="6600" b="1" dirty="0">
                <a:ln w="381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6600" b="1" dirty="0" err="1">
                <a:ln w="381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lắm</a:t>
            </a:r>
            <a:r>
              <a:rPr lang="en-US" sz="6600" b="1" dirty="0">
                <a:ln w="381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!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F020322-A832-49C2-A12F-03E845D1D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425" y="135947"/>
            <a:ext cx="6964362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2176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12176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12176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12176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12176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gratulations!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C319183-613C-4699-BC73-C335B6CCD6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1958" y="2478088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8618BA7-0813-4F55-934B-7C8A9EDDB1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187" y="736816"/>
            <a:ext cx="2922588" cy="487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A9692F5-7208-4361-83F4-5E9846C5C3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1618" y="3480955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4765BFB-0B96-42E3-BF17-C918C6D390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17" y="4583979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4234E6F-4CE3-4296-A8FB-AF1C331977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5252" y="427615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E252CF4-303C-48B8-B0F9-A1038B4454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04360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923100E-7D92-433D-99D8-101179600C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424" y="5340205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625B7129-69B6-4FA2-AA64-1A3AF8A46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57946" y="139954"/>
            <a:ext cx="1194619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12176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12176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12176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12176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12176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gratulations!</a:t>
            </a:r>
          </a:p>
        </p:txBody>
      </p:sp>
    </p:spTree>
    <p:extLst>
      <p:ext uri="{BB962C8B-B14F-4D97-AF65-F5344CB8AC3E}">
        <p14:creationId xmlns:p14="http://schemas.microsoft.com/office/powerpoint/2010/main" val="33230929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66667E-6 2.59259E-6 L 1.66667E-6 -0.07222 " pathEditMode="relative" rAng="0" ptsTypes="AA">
                                      <p:cBhvr>
                                        <p:cTn id="1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mph" presetSubtype="0" repeatCount="36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44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6.25E-7 -3.7037E-7 L 6.25E-7 -0.07222 " pathEditMode="relative" rAng="0" ptsTypes="AA">
                                      <p:cBhvr>
                                        <p:cTn id="49" dur="375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50" dur="1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1" dur="188" fill="hold">
                                          <p:stCondLst>
                                            <p:cond delay="18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2" dur="188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3" dur="188" fill="hold">
                                          <p:stCondLst>
                                            <p:cond delay="563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8" grpId="1"/>
      <p:bldP spid="16" grpId="0"/>
      <p:bldP spid="16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125C87A-97B1-4988-A66F-AAA1D18BA22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6774" y="3148463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DFEC686-8D4E-4349-AC19-ABEAA9F4C4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464" y="3398615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EC1A18F-40F0-4DF9-8108-A30BE36EFE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517" y="4947773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C63BED1-687A-440C-B673-D6F8B2ECDF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61114" y="2049681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D16161E-1E4D-4774-9F71-4DF1CE7CEA4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53" y="693956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FBF758D-A937-4663-9D79-918FE9B743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424" y="5703999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1AF8542-AA47-47E3-8D5F-2617043F46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031" y="4076477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8A12DAE-09DE-4725-A6DA-94786F06DD8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986" y="5945299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E19841F-5E5D-4826-A8E9-D0C6346230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2478" y="5625635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74447E4-224E-4BDC-9939-7F0B1018BF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0561" y="5945299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152AA07-5309-42AE-8241-68C5E7B8458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8483" y="5811183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C67F180-7038-41B6-B884-7EE3BB5E1E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8113" y="3863191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43ABD4-5FFB-467A-BCB5-7A64FD89CF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3086" y="-299981"/>
            <a:ext cx="15319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6">
            <a:extLst>
              <a:ext uri="{FF2B5EF4-FFF2-40B4-BE49-F238E27FC236}">
                <a16:creationId xmlns:a16="http://schemas.microsoft.com/office/drawing/2014/main" id="{858328CD-DFB7-4008-BCA8-65B4F4795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074" y="795913"/>
            <a:ext cx="10791824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6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en-US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6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6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6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6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altLang="en-US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6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e</a:t>
            </a:r>
            <a:r>
              <a:rPr lang="en-US" altLang="en-US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66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altLang="en-US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6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r>
              <a:rPr lang="en-US" altLang="en-US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66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6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endParaRPr lang="en-US" altLang="en-US" sz="6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0304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25621">
        <p15:prstTrans prst="pageCurlDouble"/>
      </p:transition>
    </mc:Choice>
    <mc:Fallback xmlns="">
      <p:transition spd="slow" advTm="25621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508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6" name="Group 10">
            <a:extLst>
              <a:ext uri="{FF2B5EF4-FFF2-40B4-BE49-F238E27FC236}">
                <a16:creationId xmlns:a16="http://schemas.microsoft.com/office/drawing/2014/main" id="{619DC322-2E5D-4713-B45F-6F3A804521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6260763"/>
              </p:ext>
            </p:extLst>
          </p:nvPr>
        </p:nvGraphicFramePr>
        <p:xfrm>
          <a:off x="1219200" y="962025"/>
          <a:ext cx="5334000" cy="2774950"/>
        </p:xfrm>
        <a:graphic>
          <a:graphicData uri="http://schemas.openxmlformats.org/drawingml/2006/table">
            <a:tbl>
              <a:tblPr/>
              <a:tblGrid>
                <a:gridCol w="133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137" name="Text Box 41">
            <a:extLst>
              <a:ext uri="{FF2B5EF4-FFF2-40B4-BE49-F238E27FC236}">
                <a16:creationId xmlns:a16="http://schemas.microsoft.com/office/drawing/2014/main" id="{7C377545-1FBA-414A-99F3-3D4DEA027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7922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138" name="Text Box 42">
            <a:extLst>
              <a:ext uri="{FF2B5EF4-FFF2-40B4-BE49-F238E27FC236}">
                <a16:creationId xmlns:a16="http://schemas.microsoft.com/office/drawing/2014/main" id="{1BE276C8-E2B3-4D46-BE96-47DC54E94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4860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139" name="Text Box 43">
            <a:extLst>
              <a:ext uri="{FF2B5EF4-FFF2-40B4-BE49-F238E27FC236}">
                <a16:creationId xmlns:a16="http://schemas.microsoft.com/office/drawing/2014/main" id="{CF8D4564-0DD3-437A-8EEA-F2E475A6A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1718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140" name="Text Box 44">
            <a:extLst>
              <a:ext uri="{FF2B5EF4-FFF2-40B4-BE49-F238E27FC236}">
                <a16:creationId xmlns:a16="http://schemas.microsoft.com/office/drawing/2014/main" id="{804A130E-7760-485E-8B95-A46C5DD18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4812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141" name="Text Box 45">
            <a:extLst>
              <a:ext uri="{FF2B5EF4-FFF2-40B4-BE49-F238E27FC236}">
                <a16:creationId xmlns:a16="http://schemas.microsoft.com/office/drawing/2014/main" id="{3AE4BB07-CC2D-4566-82C6-CE53D5306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17182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142" name="Text Box 46">
            <a:extLst>
              <a:ext uri="{FF2B5EF4-FFF2-40B4-BE49-F238E27FC236}">
                <a16:creationId xmlns:a16="http://schemas.microsoft.com/office/drawing/2014/main" id="{170A31FE-23B3-439E-B19E-BC6420562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17182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143" name="Text Box 47">
            <a:extLst>
              <a:ext uri="{FF2B5EF4-FFF2-40B4-BE49-F238E27FC236}">
                <a16:creationId xmlns:a16="http://schemas.microsoft.com/office/drawing/2014/main" id="{20C946FF-BA7B-4A2F-A281-8EBAB98D6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80022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144" name="Text Box 48">
            <a:extLst>
              <a:ext uri="{FF2B5EF4-FFF2-40B4-BE49-F238E27FC236}">
                <a16:creationId xmlns:a16="http://schemas.microsoft.com/office/drawing/2014/main" id="{73C3ED16-D164-4CB9-9E55-FEEDC0467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0963" y="2486026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145" name="Text Box 49">
            <a:extLst>
              <a:ext uri="{FF2B5EF4-FFF2-40B4-BE49-F238E27FC236}">
                <a16:creationId xmlns:a16="http://schemas.microsoft.com/office/drawing/2014/main" id="{997FAB38-B99F-4842-B6B3-89A1FA770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1718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146" name="Text Box 50">
            <a:extLst>
              <a:ext uri="{FF2B5EF4-FFF2-40B4-BE49-F238E27FC236}">
                <a16:creationId xmlns:a16="http://schemas.microsoft.com/office/drawing/2014/main" id="{3793AA3A-A566-4C9D-B2F6-A515910D2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01796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1dm hay        m</a:t>
            </a:r>
          </a:p>
        </p:txBody>
      </p:sp>
      <p:sp>
        <p:nvSpPr>
          <p:cNvPr id="4147" name="Text Box 51">
            <a:extLst>
              <a:ext uri="{FF2B5EF4-FFF2-40B4-BE49-F238E27FC236}">
                <a16:creationId xmlns:a16="http://schemas.microsoft.com/office/drawing/2014/main" id="{C618956D-46BF-42D6-AEF1-79C58FDD8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5829301"/>
            <a:ext cx="356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1mm hay            m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48" name="Text Box 52">
            <a:extLst>
              <a:ext uri="{FF2B5EF4-FFF2-40B4-BE49-F238E27FC236}">
                <a16:creationId xmlns:a16="http://schemas.microsoft.com/office/drawing/2014/main" id="{D49EAFC4-18FE-48B0-B1DA-39D84A8C7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9545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1cm hay        m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49" name="Object 32">
            <a:extLst>
              <a:ext uri="{FF2B5EF4-FFF2-40B4-BE49-F238E27FC236}">
                <a16:creationId xmlns:a16="http://schemas.microsoft.com/office/drawing/2014/main" id="{92503B05-5F18-4E97-83F9-0643DAEE2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89769"/>
              </p:ext>
            </p:extLst>
          </p:nvPr>
        </p:nvGraphicFramePr>
        <p:xfrm>
          <a:off x="2972389" y="3789363"/>
          <a:ext cx="523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203112" imgH="393529" progId="Equation.DSMT4">
                  <p:embed/>
                </p:oleObj>
              </mc:Choice>
              <mc:Fallback>
                <p:oleObj name="Equation" r:id="rId5" imgW="203112" imgH="393529" progId="Equation.DSMT4">
                  <p:embed/>
                  <p:pic>
                    <p:nvPicPr>
                      <p:cNvPr id="4149" name="Object 32">
                        <a:extLst>
                          <a:ext uri="{FF2B5EF4-FFF2-40B4-BE49-F238E27FC236}">
                            <a16:creationId xmlns:a16="http://schemas.microsoft.com/office/drawing/2014/main" id="{92503B05-5F18-4E97-83F9-0643DAEE2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389" y="3789363"/>
                        <a:ext cx="5238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0" name="Object 32">
            <a:extLst>
              <a:ext uri="{FF2B5EF4-FFF2-40B4-BE49-F238E27FC236}">
                <a16:creationId xmlns:a16="http://schemas.microsoft.com/office/drawing/2014/main" id="{5D6D64A0-10DF-4D89-8A48-450C54765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248851"/>
              </p:ext>
            </p:extLst>
          </p:nvPr>
        </p:nvGraphicFramePr>
        <p:xfrm>
          <a:off x="2800350" y="4733925"/>
          <a:ext cx="7191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279279" imgH="393529" progId="Equation.DSMT4">
                  <p:embed/>
                </p:oleObj>
              </mc:Choice>
              <mc:Fallback>
                <p:oleObj name="Equation" r:id="rId7" imgW="279279" imgH="393529" progId="Equation.DSMT4">
                  <p:embed/>
                  <p:pic>
                    <p:nvPicPr>
                      <p:cNvPr id="4150" name="Object 32">
                        <a:extLst>
                          <a:ext uri="{FF2B5EF4-FFF2-40B4-BE49-F238E27FC236}">
                            <a16:creationId xmlns:a16="http://schemas.microsoft.com/office/drawing/2014/main" id="{5D6D64A0-10DF-4D89-8A48-450C54765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733925"/>
                        <a:ext cx="7191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1" name="Object 32">
            <a:extLst>
              <a:ext uri="{FF2B5EF4-FFF2-40B4-BE49-F238E27FC236}">
                <a16:creationId xmlns:a16="http://schemas.microsoft.com/office/drawing/2014/main" id="{55ADB385-E446-4D51-A0AA-81ACA9E7B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85741"/>
              </p:ext>
            </p:extLst>
          </p:nvPr>
        </p:nvGraphicFramePr>
        <p:xfrm>
          <a:off x="3036888" y="5657850"/>
          <a:ext cx="914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355292" imgH="393359" progId="Equation.DSMT4">
                  <p:embed/>
                </p:oleObj>
              </mc:Choice>
              <mc:Fallback>
                <p:oleObj name="Equation" r:id="rId9" imgW="355292" imgH="393359" progId="Equation.DSMT4">
                  <p:embed/>
                  <p:pic>
                    <p:nvPicPr>
                      <p:cNvPr id="4151" name="Object 32">
                        <a:extLst>
                          <a:ext uri="{FF2B5EF4-FFF2-40B4-BE49-F238E27FC236}">
                            <a16:creationId xmlns:a16="http://schemas.microsoft.com/office/drawing/2014/main" id="{55ADB385-E446-4D51-A0AA-81ACA9E7B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5657850"/>
                        <a:ext cx="9144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0">
            <a:extLst>
              <a:ext uri="{FF2B5EF4-FFF2-40B4-BE49-F238E27FC236}">
                <a16:creationId xmlns:a16="http://schemas.microsoft.com/office/drawing/2014/main" id="{F67BC755-E1DC-47CA-9B05-1C3F1AB1F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3814" y="4017964"/>
            <a:ext cx="4833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50">
            <a:extLst>
              <a:ext uri="{FF2B5EF4-FFF2-40B4-BE49-F238E27FC236}">
                <a16:creationId xmlns:a16="http://schemas.microsoft.com/office/drawing/2014/main" id="{7C01A63D-A4E7-4AF9-B03D-5DDD6B3B5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064" y="4949826"/>
            <a:ext cx="4598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50">
            <a:extLst>
              <a:ext uri="{FF2B5EF4-FFF2-40B4-BE49-F238E27FC236}">
                <a16:creationId xmlns:a16="http://schemas.microsoft.com/office/drawing/2014/main" id="{37EB6D8B-D493-4A39-9368-913308BDF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100" y="5815014"/>
            <a:ext cx="45989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1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11">
            <a:extLst>
              <a:ext uri="{FF2B5EF4-FFF2-40B4-BE49-F238E27FC236}">
                <a16:creationId xmlns:a16="http://schemas.microsoft.com/office/drawing/2014/main" id="{61041ED2-1014-4057-8BF4-2F6CDA268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1" y="136525"/>
            <a:ext cx="23158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:</a:t>
            </a:r>
          </a:p>
        </p:txBody>
      </p:sp>
      <p:sp>
        <p:nvSpPr>
          <p:cNvPr id="29" name="Text Box 50">
            <a:extLst>
              <a:ext uri="{FF2B5EF4-FFF2-40B4-BE49-F238E27FC236}">
                <a16:creationId xmlns:a16="http://schemas.microsoft.com/office/drawing/2014/main" id="{DFF8778E-B456-4C2D-A162-7A03851C9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01796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1dm =      m</a:t>
            </a:r>
          </a:p>
        </p:txBody>
      </p:sp>
      <p:graphicFrame>
        <p:nvGraphicFramePr>
          <p:cNvPr id="30" name="Object 32">
            <a:extLst>
              <a:ext uri="{FF2B5EF4-FFF2-40B4-BE49-F238E27FC236}">
                <a16:creationId xmlns:a16="http://schemas.microsoft.com/office/drawing/2014/main" id="{46EA4C5F-FB1F-4854-B619-13394868E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892305"/>
              </p:ext>
            </p:extLst>
          </p:nvPr>
        </p:nvGraphicFramePr>
        <p:xfrm>
          <a:off x="2419350" y="3789363"/>
          <a:ext cx="523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203112" imgH="393529" progId="Equation.DSMT4">
                  <p:embed/>
                </p:oleObj>
              </mc:Choice>
              <mc:Fallback>
                <p:oleObj name="Equation" r:id="rId5" imgW="203112" imgH="393529" progId="Equation.DSMT4">
                  <p:embed/>
                  <p:pic>
                    <p:nvPicPr>
                      <p:cNvPr id="4149" name="Object 32">
                        <a:extLst>
                          <a:ext uri="{FF2B5EF4-FFF2-40B4-BE49-F238E27FC236}">
                            <a16:creationId xmlns:a16="http://schemas.microsoft.com/office/drawing/2014/main" id="{92503B05-5F18-4E97-83F9-0643DAEE2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89363"/>
                        <a:ext cx="5238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50">
            <a:extLst>
              <a:ext uri="{FF2B5EF4-FFF2-40B4-BE49-F238E27FC236}">
                <a16:creationId xmlns:a16="http://schemas.microsoft.com/office/drawing/2014/main" id="{C7C64EF7-1E49-475B-8926-4A99096B7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942325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1cm =       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32">
                <a:extLst>
                  <a:ext uri="{FF2B5EF4-FFF2-40B4-BE49-F238E27FC236}">
                    <a16:creationId xmlns:a16="http://schemas.microsoft.com/office/drawing/2014/main" id="{8677C98B-C52C-4280-9AAA-6DEF3C1E9794}"/>
                  </a:ext>
                </a:extLst>
              </p:cNvPr>
              <p:cNvSpPr txBox="1"/>
              <p:nvPr/>
            </p:nvSpPr>
            <p:spPr bwMode="auto">
              <a:xfrm>
                <a:off x="2419349" y="4714517"/>
                <a:ext cx="914400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3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Object 32">
                <a:extLst>
                  <a:ext uri="{FF2B5EF4-FFF2-40B4-BE49-F238E27FC236}">
                    <a16:creationId xmlns:a16="http://schemas.microsoft.com/office/drawing/2014/main" id="{8677C98B-C52C-4280-9AAA-6DEF3C1E97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9349" y="4714517"/>
                <a:ext cx="914400" cy="91440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 Box 50">
            <a:extLst>
              <a:ext uri="{FF2B5EF4-FFF2-40B4-BE49-F238E27FC236}">
                <a16:creationId xmlns:a16="http://schemas.microsoft.com/office/drawing/2014/main" id="{BF228F94-FDB0-4D75-B774-C1639A081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5829301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1mm =       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32">
                <a:extLst>
                  <a:ext uri="{FF2B5EF4-FFF2-40B4-BE49-F238E27FC236}">
                    <a16:creationId xmlns:a16="http://schemas.microsoft.com/office/drawing/2014/main" id="{3339739C-4746-4E8C-8C9B-BD1300162A15}"/>
                  </a:ext>
                </a:extLst>
              </p:cNvPr>
              <p:cNvSpPr txBox="1"/>
              <p:nvPr/>
            </p:nvSpPr>
            <p:spPr bwMode="auto">
              <a:xfrm>
                <a:off x="2427287" y="5601493"/>
                <a:ext cx="914400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3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Object 32">
                <a:extLst>
                  <a:ext uri="{FF2B5EF4-FFF2-40B4-BE49-F238E27FC236}">
                    <a16:creationId xmlns:a16="http://schemas.microsoft.com/office/drawing/2014/main" id="{3339739C-4746-4E8C-8C9B-BD1300162A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7287" y="5601493"/>
                <a:ext cx="914400" cy="91440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" grpId="0"/>
      <p:bldP spid="4138" grpId="0"/>
      <p:bldP spid="4139" grpId="0"/>
      <p:bldP spid="4140" grpId="0"/>
      <p:bldP spid="4141" grpId="0"/>
      <p:bldP spid="4142" grpId="0"/>
      <p:bldP spid="4143" grpId="0"/>
      <p:bldP spid="4144" grpId="0"/>
      <p:bldP spid="4145" grpId="0"/>
      <p:bldP spid="4146" grpId="0"/>
      <p:bldP spid="4147" grpId="0"/>
      <p:bldP spid="4148" grpId="0"/>
      <p:bldP spid="31" grpId="0"/>
      <p:bldP spid="32" grpId="0"/>
      <p:bldP spid="33" grpId="0"/>
      <p:bldP spid="29" grpId="0"/>
      <p:bldP spid="29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</p:bldLst>
  </p:timing>
  <p:extLst mod="1">
    <p:ext uri="{3A86A75C-4F4B-4683-9AE1-C65F6400EC91}">
      <p14:laserTraceLst xmlns:p14="http://schemas.microsoft.com/office/powerpoint/2010/main">
        <p14:tracePtLst>
          <p14:tracePt t="12881" x="3619500" y="6318250"/>
          <p14:tracePt t="13030" x="2540000" y="6731000"/>
          <p14:tracePt t="13038" x="2481263" y="6627813"/>
          <p14:tracePt t="13046" x="2395538" y="6510338"/>
          <p14:tracePt t="13054" x="2301875" y="6348413"/>
          <p14:tracePt t="13062" x="2200275" y="6153150"/>
          <p14:tracePt t="13070" x="2073275" y="5932488"/>
          <p14:tracePt t="13078" x="1962150" y="5710238"/>
          <p14:tracePt t="13086" x="1843088" y="5464175"/>
          <p14:tracePt t="13094" x="1749425" y="5243513"/>
          <p14:tracePt t="13102" x="1639888" y="5030788"/>
          <p14:tracePt t="13110" x="1520825" y="4749800"/>
          <p14:tracePt t="13119" x="1384300" y="4478338"/>
          <p14:tracePt t="13126" x="1265238" y="4206875"/>
          <p14:tracePt t="13135" x="1147763" y="3935413"/>
          <p14:tracePt t="13142" x="1069975" y="3697288"/>
          <p14:tracePt t="13151" x="976313" y="3484563"/>
          <p14:tracePt t="13158" x="884238" y="3263900"/>
          <p14:tracePt t="13168" x="790575" y="3025775"/>
          <p14:tracePt t="13174" x="704850" y="2787650"/>
          <p14:tracePt t="13184" x="661988" y="2592388"/>
          <p14:tracePt t="13190" x="628650" y="2422525"/>
          <p14:tracePt t="13202" x="595313" y="2278063"/>
          <p14:tracePt t="13206" x="560388" y="2174875"/>
          <p14:tracePt t="13217" x="527050" y="2090738"/>
          <p14:tracePt t="13222" x="501650" y="2014538"/>
          <p14:tracePt t="13234" x="492125" y="1954213"/>
          <p14:tracePt t="13238" x="492125" y="1911350"/>
          <p14:tracePt t="13246" x="492125" y="1860550"/>
          <p14:tracePt t="13254" x="492125" y="1819275"/>
          <p14:tracePt t="13263" x="492125" y="1801813"/>
          <p14:tracePt t="13270" x="492125" y="1776413"/>
          <p14:tracePt t="13278" x="492125" y="1751013"/>
          <p14:tracePt t="13286" x="492125" y="1733550"/>
          <p14:tracePt t="13294" x="492125" y="1725613"/>
          <p14:tracePt t="13302" x="492125" y="1708150"/>
          <p14:tracePt t="13310" x="501650" y="1690688"/>
          <p14:tracePt t="13318" x="509588" y="1665288"/>
          <p14:tracePt t="13326" x="527050" y="1639888"/>
          <p14:tracePt t="13335" x="527050" y="1622425"/>
          <p14:tracePt t="13342" x="544513" y="1614488"/>
          <p14:tracePt t="13352" x="560388" y="1606550"/>
          <p14:tracePt t="13358" x="585788" y="1589088"/>
          <p14:tracePt t="13368" x="595313" y="1581150"/>
          <p14:tracePt t="13374" x="603250" y="1581150"/>
          <p14:tracePt t="13384" x="628650" y="1581150"/>
          <p14:tracePt t="13390" x="646113" y="1581150"/>
          <p14:tracePt t="13401" x="679450" y="1581150"/>
          <p14:tracePt t="13406" x="714375" y="1589088"/>
          <p14:tracePt t="13417" x="765175" y="1606550"/>
          <p14:tracePt t="13422" x="798513" y="1622425"/>
          <p14:tracePt t="13435" x="849313" y="1657350"/>
          <p14:tracePt t="13438" x="909638" y="1682750"/>
          <p14:tracePt t="13446" x="985838" y="1716088"/>
          <p14:tracePt t="13457" x="1044575" y="1758950"/>
          <p14:tracePt t="13462" x="1120775" y="1801813"/>
          <p14:tracePt t="13470" x="1189038" y="1844675"/>
          <p14:tracePt t="13478" x="1257300" y="1885950"/>
          <p14:tracePt t="13489" x="1317625" y="1938338"/>
          <p14:tracePt t="13494" x="1384300" y="1979613"/>
          <p14:tracePt t="13502" x="1444625" y="2005013"/>
          <p14:tracePt t="13510" x="1503363" y="2039938"/>
          <p14:tracePt t="13517" x="1571625" y="2073275"/>
          <p14:tracePt t="13526" x="1622425" y="2098675"/>
          <p14:tracePt t="13536" x="1665288" y="2133600"/>
          <p14:tracePt t="13542" x="1708150" y="2159000"/>
          <p14:tracePt t="13553" x="1741488" y="2184400"/>
          <p14:tracePt t="13558" x="1766888" y="2200275"/>
          <p14:tracePt t="13569" x="1792288" y="2217738"/>
          <p14:tracePt t="13574" x="1809750" y="2227263"/>
          <p14:tracePt t="13587" x="1835150" y="2243138"/>
          <p14:tracePt t="13590" x="1860550" y="2260600"/>
          <p14:tracePt t="13601" x="1885950" y="2268538"/>
          <p14:tracePt t="13606" x="1911350" y="2286000"/>
          <p14:tracePt t="13618" x="1946275" y="2303463"/>
          <p14:tracePt t="13622" x="1979613" y="2328863"/>
          <p14:tracePt t="13635" x="2005013" y="2354263"/>
          <p14:tracePt t="13638" x="2055813" y="2379663"/>
          <p14:tracePt t="13646" x="2090738" y="2397125"/>
          <p14:tracePt t="13654" x="2116138" y="2405063"/>
          <p14:tracePt t="13662" x="2141538" y="2413000"/>
          <p14:tracePt t="13670" x="2149475" y="2413000"/>
          <p14:tracePt t="13678" x="2166938" y="2413000"/>
          <p14:tracePt t="13686" x="2174875" y="2422525"/>
          <p14:tracePt t="13822" x="2174875" y="2413000"/>
          <p14:tracePt t="13831" x="2174875" y="2405063"/>
          <p14:tracePt t="13838" x="2174875" y="2397125"/>
          <p14:tracePt t="13846" x="2174875" y="2379663"/>
          <p14:tracePt t="13854" x="2174875" y="2362200"/>
          <p14:tracePt t="13862" x="2174875" y="2354263"/>
          <p14:tracePt t="13870" x="2174875" y="2344738"/>
          <p14:tracePt t="13878" x="2174875" y="2336800"/>
          <p14:tracePt t="13888" x="2174875" y="2328863"/>
          <p14:tracePt t="15158" x="2182813" y="2319338"/>
          <p14:tracePt t="15167" x="2200275" y="2336800"/>
          <p14:tracePt t="15174" x="2225675" y="2354263"/>
          <p14:tracePt t="15184" x="2260600" y="2371725"/>
          <p14:tracePt t="15190" x="2293938" y="2379663"/>
          <p14:tracePt t="15200" x="2336800" y="2387600"/>
          <p14:tracePt t="15206" x="2370138" y="2387600"/>
          <p14:tracePt t="15219" x="2438400" y="2397125"/>
          <p14:tracePt t="15222" x="2481263" y="2405063"/>
          <p14:tracePt t="15234" x="2532063" y="2413000"/>
          <p14:tracePt t="15238" x="2590800" y="2422525"/>
          <p14:tracePt t="15246" x="2651125" y="2430463"/>
          <p14:tracePt t="15254" x="2693988" y="2430463"/>
          <p14:tracePt t="15262" x="2752725" y="2430463"/>
          <p14:tracePt t="15270" x="2811463" y="2430463"/>
          <p14:tracePt t="15278" x="2863850" y="2430463"/>
          <p14:tracePt t="15286" x="2922588" y="2430463"/>
          <p14:tracePt t="15294" x="2982913" y="2430463"/>
          <p14:tracePt t="15302" x="3041650" y="2430463"/>
          <p14:tracePt t="15310" x="3084513" y="2430463"/>
          <p14:tracePt t="15318" x="3143250" y="2430463"/>
          <p14:tracePt t="15326" x="3168650" y="2430463"/>
          <p14:tracePt t="15335" x="3194050" y="2430463"/>
          <p14:tracePt t="15342" x="3219450" y="2430463"/>
          <p14:tracePt t="15351" x="3228975" y="2430463"/>
          <p14:tracePt t="15358" x="3244850" y="2430463"/>
          <p14:tracePt t="15368" x="3254375" y="2430463"/>
          <p14:tracePt t="15417" x="3262313" y="2430463"/>
          <p14:tracePt t="15423" x="3270250" y="2430463"/>
          <p14:tracePt t="15439" x="3287713" y="2430463"/>
          <p14:tracePt t="15446" x="3305175" y="2430463"/>
          <p14:tracePt t="15454" x="3313113" y="2430463"/>
          <p14:tracePt t="15462" x="3322638" y="2430463"/>
          <p14:tracePt t="15470" x="3338513" y="2430463"/>
          <p14:tracePt t="15478" x="3348038" y="2430463"/>
          <p14:tracePt t="15502" x="3355975" y="2430463"/>
          <p14:tracePt t="15510" x="3363913" y="2422525"/>
          <p14:tracePt t="15542" x="3373438" y="2422525"/>
          <p14:tracePt t="15551" x="3381375" y="2422525"/>
          <p14:tracePt t="15574" x="3389313" y="2413000"/>
          <p14:tracePt t="15590" x="3398838" y="2405063"/>
          <p14:tracePt t="15598" x="3406775" y="2405063"/>
          <p14:tracePt t="15622" x="3414713" y="2405063"/>
          <p14:tracePt t="15631" x="3432175" y="2397125"/>
          <p14:tracePt t="15646" x="3432175" y="2387600"/>
          <p14:tracePt t="17118" x="3432175" y="2397125"/>
          <p14:tracePt t="17126" x="3414713" y="2413000"/>
          <p14:tracePt t="17135" x="3363913" y="2438400"/>
          <p14:tracePt t="17142" x="3322638" y="2455863"/>
          <p14:tracePt t="17152" x="3244850" y="2489200"/>
          <p14:tracePt t="17158" x="3152775" y="2524125"/>
          <p14:tracePt t="17169" x="3041650" y="2557463"/>
          <p14:tracePt t="17174" x="2905125" y="2592388"/>
          <p14:tracePt t="17184" x="2770188" y="2617788"/>
          <p14:tracePt t="17190" x="2625725" y="2643188"/>
          <p14:tracePt t="17201" x="2430463" y="2651125"/>
          <p14:tracePt t="17206" x="2251075" y="2651125"/>
          <p14:tracePt t="17218" x="2047875" y="2651125"/>
          <p14:tracePt t="17222" x="1758950" y="2651125"/>
          <p14:tracePt t="17236" x="1470025" y="2651125"/>
          <p14:tracePt t="17238" x="1181100" y="2651125"/>
          <p14:tracePt t="17246" x="892175" y="2651125"/>
          <p14:tracePt t="17254" x="534988" y="2643188"/>
          <p14:tracePt t="17262" x="212725" y="2625725"/>
          <p14:tracePt t="41542" x="8377238" y="534988"/>
          <p14:tracePt t="41550" x="8385175" y="585788"/>
          <p14:tracePt t="41558" x="8394700" y="620713"/>
          <p14:tracePt t="41570" x="8402638" y="663575"/>
          <p14:tracePt t="41574" x="8410575" y="696913"/>
          <p14:tracePt t="41585" x="8410575" y="714375"/>
          <p14:tracePt t="41590" x="8420100" y="739775"/>
          <p14:tracePt t="41601" x="8428038" y="755650"/>
          <p14:tracePt t="41606" x="8428038" y="765175"/>
          <p14:tracePt t="41618" x="8428038" y="773113"/>
          <p14:tracePt t="41622" x="8428038" y="790575"/>
          <p14:tracePt t="41637" x="8435975" y="808038"/>
          <p14:tracePt t="41702" x="8435975" y="815975"/>
          <p14:tracePt t="41718" x="8435975" y="823913"/>
          <p14:tracePt t="41726" x="8435975" y="833438"/>
          <p14:tracePt t="41742" x="8435975" y="841375"/>
          <p14:tracePt t="41751" x="8435975" y="849313"/>
          <p14:tracePt t="41768" x="8435975" y="858838"/>
          <p14:tracePt t="41790" x="8435975" y="874713"/>
          <p14:tracePt t="43398" x="8435975" y="866775"/>
          <p14:tracePt t="43406" x="8435975" y="858838"/>
          <p14:tracePt t="43438" x="8435975" y="849313"/>
          <p14:tracePt t="43454" x="8435975" y="841375"/>
          <p14:tracePt t="43502" x="8428038" y="833438"/>
          <p14:tracePt t="43518" x="8428038" y="823913"/>
          <p14:tracePt t="43526" x="8428038" y="815975"/>
          <p14:tracePt t="43551" x="8420100" y="815975"/>
          <p14:tracePt t="43567" x="8420100" y="808038"/>
          <p14:tracePt t="43590" x="8420100" y="798513"/>
          <p14:tracePt t="43615" x="8420100" y="790575"/>
          <p14:tracePt t="43622" x="8420100" y="781050"/>
          <p14:tracePt t="43646" x="8420100" y="773113"/>
          <p14:tracePt t="47654" x="8420100" y="765175"/>
          <p14:tracePt t="47662" x="8420100" y="755650"/>
          <p14:tracePt t="47678" x="8420100" y="747713"/>
          <p14:tracePt t="47694" x="8420100" y="739775"/>
          <p14:tracePt t="47702" x="8420100" y="730250"/>
          <p14:tracePt t="47918" x="8420100" y="722313"/>
          <p14:tracePt t="47926" x="8420100" y="714375"/>
          <p14:tracePt t="48030" x="8420100" y="704850"/>
          <p14:tracePt t="48038" x="8420100" y="696913"/>
          <p14:tracePt t="48062" x="8420100" y="688975"/>
          <p14:tracePt t="48070" x="8420100" y="679450"/>
          <p14:tracePt t="48078" x="8420100" y="671513"/>
          <p14:tracePt t="48094" x="8420100" y="663575"/>
          <p14:tracePt t="48102" x="8410575" y="654050"/>
          <p14:tracePt t="48151" x="8410575" y="646113"/>
          <p14:tracePt t="61526" x="8410575" y="628650"/>
          <p14:tracePt t="61534" x="8410575" y="620713"/>
          <p14:tracePt t="61542" x="8402638" y="603250"/>
          <p14:tracePt t="61551" x="8402638" y="595313"/>
          <p14:tracePt t="61558" x="8402638" y="577850"/>
          <p14:tracePt t="61569" x="8402638" y="552450"/>
          <p14:tracePt t="61574" x="8402638" y="544513"/>
          <p14:tracePt t="61586" x="8402638" y="527050"/>
          <p14:tracePt t="61590" x="8402638" y="509588"/>
          <p14:tracePt t="61601" x="8402638" y="501650"/>
          <p14:tracePt t="61606" x="8402638" y="484188"/>
          <p14:tracePt t="65222" x="8369300" y="577850"/>
          <p14:tracePt t="65231" x="8369300" y="620713"/>
          <p14:tracePt t="65238" x="8369300" y="654050"/>
          <p14:tracePt t="65246" x="8369300" y="688975"/>
          <p14:tracePt t="65254" x="8369300" y="714375"/>
          <p14:tracePt t="65262" x="8369300" y="739775"/>
          <p14:tracePt t="65270" x="8369300" y="773113"/>
          <p14:tracePt t="65278" x="8369300" y="798513"/>
          <p14:tracePt t="65286" x="8369300" y="823913"/>
          <p14:tracePt t="65294" x="8369300" y="858838"/>
          <p14:tracePt t="65302" x="8369300" y="884238"/>
          <p14:tracePt t="65310" x="8369300" y="892175"/>
          <p14:tracePt t="65318" x="8369300" y="900113"/>
          <p14:tracePt t="65326" x="8369300" y="909638"/>
          <p14:tracePt t="65398" x="8369300" y="917575"/>
          <p14:tracePt t="65406" x="8369300" y="925513"/>
          <p14:tracePt t="65566" x="8369300" y="917575"/>
          <p14:tracePt t="65574" x="8369300" y="909638"/>
          <p14:tracePt t="65584" x="8369300" y="900113"/>
          <p14:tracePt t="65590" x="8369300" y="884238"/>
          <p14:tracePt t="65618" x="8369300" y="874713"/>
          <p14:tracePt t="65623" x="8369300" y="866775"/>
          <p14:tracePt t="65635" x="8359775" y="858838"/>
          <p14:tracePt t="65646" x="8351838" y="841375"/>
          <p14:tracePt t="65655" x="8343900" y="833438"/>
          <p14:tracePt t="65662" x="8343900" y="823913"/>
          <p14:tracePt t="65670" x="8343900" y="815975"/>
          <p14:tracePt t="65710" x="8343900" y="808038"/>
          <p14:tracePt t="65718" x="8343900" y="798513"/>
          <p14:tracePt t="65742" x="8343900" y="790575"/>
          <p14:tracePt t="65751" x="8343900" y="781050"/>
          <p14:tracePt t="68254" x="8334375" y="781050"/>
          <p14:tracePt t="68262" x="8301038" y="790575"/>
          <p14:tracePt t="68270" x="8283575" y="823913"/>
          <p14:tracePt t="68279" x="8266113" y="892175"/>
          <p14:tracePt t="68286" x="8240713" y="952500"/>
          <p14:tracePt t="68294" x="8232775" y="1011238"/>
          <p14:tracePt t="68302" x="8232775" y="1044575"/>
          <p14:tracePt t="68310" x="8232775" y="1096963"/>
          <p14:tracePt t="68318" x="8224838" y="1155700"/>
          <p14:tracePt t="68326" x="8215313" y="1198563"/>
          <p14:tracePt t="68334" x="8215313" y="1223963"/>
          <p14:tracePt t="68342" x="8215313" y="1266825"/>
          <p14:tracePt t="68351" x="8215313" y="1300163"/>
          <p14:tracePt t="68358" x="8215313" y="1325563"/>
          <p14:tracePt t="68368" x="8215313" y="1350963"/>
          <p14:tracePt t="68374" x="8215313" y="1376363"/>
          <p14:tracePt t="68385" x="8215313" y="1385888"/>
          <p14:tracePt t="68402" x="8215313" y="1393825"/>
          <p14:tracePt t="68678" x="8207375" y="1401763"/>
          <p14:tracePt t="68718" x="8207375" y="1393825"/>
          <p14:tracePt t="74494" x="8199438" y="1393825"/>
          <p14:tracePt t="74510" x="8189913" y="1393825"/>
          <p14:tracePt t="74518" x="8174038" y="1393825"/>
          <p14:tracePt t="74526" x="8156575" y="1419225"/>
          <p14:tracePt t="74536" x="8131175" y="1452563"/>
          <p14:tracePt t="74542" x="8105775" y="1504950"/>
          <p14:tracePt t="74552" x="8062913" y="1571625"/>
          <p14:tracePt t="74558" x="8020050" y="1649413"/>
          <p14:tracePt t="74568" x="7961313" y="1725613"/>
          <p14:tracePt t="74574" x="7900988" y="1819275"/>
          <p14:tracePt t="74584" x="7842250" y="1920875"/>
          <p14:tracePt t="74590" x="7791450" y="2014538"/>
          <p14:tracePt t="74601" x="7731125" y="2098675"/>
          <p14:tracePt t="74606" x="7688263" y="2166938"/>
          <p14:tracePt t="74617" x="7646988" y="2200275"/>
          <p14:tracePt t="74622" x="7629525" y="2227263"/>
          <p14:tracePt t="74634" x="7621588" y="2243138"/>
          <p14:tracePt t="74640" x="7612063" y="2260600"/>
          <p14:tracePt t="74646" x="7604125" y="2278063"/>
          <p14:tracePt t="74654" x="7596188" y="2293938"/>
          <p14:tracePt t="74662" x="7586663" y="2311400"/>
          <p14:tracePt t="74670" x="7586663" y="2319338"/>
          <p14:tracePt t="74678" x="7578725" y="2328863"/>
          <p14:tracePt t="74687" x="7570788" y="2344738"/>
          <p14:tracePt t="74694" x="7553325" y="2354263"/>
          <p14:tracePt t="74702" x="7545388" y="2354263"/>
          <p14:tracePt t="74710" x="7545388" y="2371725"/>
          <p14:tracePt t="74726" x="7535863" y="2387600"/>
          <p14:tracePt t="74742" x="7518400" y="2397125"/>
          <p14:tracePt t="74751" x="7510463" y="2397125"/>
          <p14:tracePt t="74758" x="7510463" y="2405063"/>
          <p14:tracePt t="74768" x="7502525" y="2413000"/>
          <p14:tracePt t="74790" x="7493000" y="2413000"/>
          <p14:tracePt t="74806" x="7493000" y="2422525"/>
          <p14:tracePt t="74822" x="7477125" y="2430463"/>
          <p14:tracePt t="74838" x="7459663" y="2447925"/>
          <p14:tracePt t="74846" x="7451725" y="2463800"/>
          <p14:tracePt t="74854" x="7434263" y="2489200"/>
          <p14:tracePt t="74862" x="7416800" y="2498725"/>
          <p14:tracePt t="74870" x="7400925" y="2516188"/>
          <p14:tracePt t="74878" x="7391400" y="2532063"/>
          <p14:tracePt t="74888" x="7383463" y="2549525"/>
          <p14:tracePt t="74895" x="7373938" y="2549525"/>
          <p14:tracePt t="74910" x="7366000" y="2566988"/>
          <p14:tracePt t="74918" x="7366000" y="2574925"/>
          <p14:tracePt t="75390" x="7358063" y="2582863"/>
          <p14:tracePt t="75400" x="7358063" y="2592388"/>
          <p14:tracePt t="75406" x="7348538" y="2608263"/>
          <p14:tracePt t="75415" x="7340600" y="2617788"/>
          <p14:tracePt t="75422" x="7323138" y="2633663"/>
          <p14:tracePt t="75435" x="7323138" y="2651125"/>
          <p14:tracePt t="75438" x="7307263" y="2668588"/>
          <p14:tracePt t="75446" x="7281863" y="2676525"/>
          <p14:tracePt t="75454" x="7264400" y="2693988"/>
          <p14:tracePt t="75462" x="7239000" y="2711450"/>
          <p14:tracePt t="75470" x="7221538" y="2719388"/>
          <p14:tracePt t="75478" x="7188200" y="2736850"/>
          <p14:tracePt t="75486" x="7153275" y="2744788"/>
          <p14:tracePt t="75494" x="7102475" y="2762250"/>
          <p14:tracePt t="75502" x="7069138" y="2770188"/>
          <p14:tracePt t="75510" x="7026275" y="2787650"/>
          <p14:tracePt t="75518" x="6992938" y="2795588"/>
          <p14:tracePt t="75526" x="6958013" y="2805113"/>
          <p14:tracePt t="75538" x="6924675" y="2805113"/>
          <p14:tracePt t="75542" x="6873875" y="2813050"/>
          <p14:tracePt t="75552" x="6838950" y="2820988"/>
          <p14:tracePt t="75558" x="6788150" y="2830513"/>
          <p14:tracePt t="75568" x="6762750" y="2838450"/>
          <p14:tracePt t="75574" x="6719888" y="2863850"/>
          <p14:tracePt t="75586" x="6686550" y="2881313"/>
          <p14:tracePt t="75590" x="6653213" y="2897188"/>
          <p14:tracePt t="75601" x="6610350" y="2906713"/>
          <p14:tracePt t="75606" x="6575425" y="2922588"/>
          <p14:tracePt t="75618" x="6524625" y="2932113"/>
          <p14:tracePt t="75622" x="6465888" y="2940050"/>
          <p14:tracePt t="75635" x="6405563" y="2949575"/>
          <p14:tracePt t="75638" x="6346825" y="2957513"/>
          <p14:tracePt t="75646" x="6286500" y="2982913"/>
          <p14:tracePt t="75654" x="6227763" y="2990850"/>
          <p14:tracePt t="75662" x="6167438" y="3000375"/>
          <p14:tracePt t="75670" x="6108700" y="3008313"/>
          <p14:tracePt t="75678" x="6065838" y="3016250"/>
          <p14:tracePt t="75686" x="5997575" y="3033713"/>
          <p14:tracePt t="75694" x="5938838" y="3041650"/>
          <p14:tracePt t="75702" x="5895975" y="3051175"/>
          <p14:tracePt t="75710" x="5862638" y="3051175"/>
          <p14:tracePt t="75719" x="5802313" y="3051175"/>
          <p14:tracePt t="75726" x="5743575" y="3051175"/>
          <p14:tracePt t="75735" x="5683250" y="3051175"/>
          <p14:tracePt t="75742" x="5616575" y="3051175"/>
          <p14:tracePt t="75751" x="5556250" y="3051175"/>
          <p14:tracePt t="75758" x="5497513" y="3051175"/>
          <p14:tracePt t="75768" x="5454650" y="3051175"/>
          <p14:tracePt t="75774" x="5411788" y="3051175"/>
          <p14:tracePt t="75785" x="5378450" y="3051175"/>
          <p14:tracePt t="75790" x="5343525" y="3051175"/>
          <p14:tracePt t="75800" x="5310188" y="3051175"/>
          <p14:tracePt t="75806" x="5284788" y="3041650"/>
          <p14:tracePt t="75818" x="5259388" y="3041650"/>
          <p14:tracePt t="75822" x="5208588" y="3041650"/>
          <p14:tracePt t="75835" x="5122863" y="3041650"/>
          <p14:tracePt t="75839" x="5046663" y="3041650"/>
          <p14:tracePt t="75846" x="4962525" y="3041650"/>
          <p14:tracePt t="75854" x="4868863" y="3041650"/>
          <p14:tracePt t="75862" x="4775200" y="3041650"/>
          <p14:tracePt t="75871" x="4689475" y="3041650"/>
          <p14:tracePt t="75878" x="4621213" y="3041650"/>
          <p14:tracePt t="75886" x="4554538" y="3041650"/>
          <p14:tracePt t="75894" x="4494213" y="3041650"/>
          <p14:tracePt t="75902" x="4460875" y="3041650"/>
          <p14:tracePt t="75910" x="4435475" y="3041650"/>
          <p14:tracePt t="75919" x="4425950" y="3041650"/>
          <p14:tracePt t="75926" x="4418013" y="3041650"/>
          <p14:tracePt t="76110" x="4435475" y="3033713"/>
          <p14:tracePt t="76118" x="4443413" y="3033713"/>
          <p14:tracePt t="76126" x="4476750" y="3025775"/>
          <p14:tracePt t="76134" x="4503738" y="3016250"/>
          <p14:tracePt t="76152" x="4529138" y="3008313"/>
          <p14:tracePt t="76158" x="4537075" y="3008313"/>
          <p14:tracePt t="76168" x="4545013" y="3008313"/>
          <p14:tracePt t="76174" x="4554538" y="3008313"/>
          <p14:tracePt t="76184" x="4562475" y="3008313"/>
          <p14:tracePt t="76190" x="4579938" y="3008313"/>
          <p14:tracePt t="76202" x="4595813" y="3008313"/>
          <p14:tracePt t="76206" x="4621213" y="3008313"/>
          <p14:tracePt t="76219" x="4656138" y="3008313"/>
          <p14:tracePt t="76222" x="4689475" y="3008313"/>
          <p14:tracePt t="76234" x="4714875" y="3008313"/>
          <p14:tracePt t="76238" x="4740275" y="3008313"/>
          <p14:tracePt t="76246" x="4765675" y="3000375"/>
          <p14:tracePt t="76254" x="4783138" y="3000375"/>
          <p14:tracePt t="76270" x="4791075" y="3000375"/>
          <p14:tracePt t="80742" x="4800600" y="3000375"/>
          <p14:tracePt t="95150" x="4818063" y="3000375"/>
          <p14:tracePt t="95158" x="4826000" y="3000375"/>
          <p14:tracePt t="95168" x="4826000" y="3008313"/>
          <p14:tracePt t="95174" x="4833938" y="3008313"/>
          <p14:tracePt t="95184" x="4851400" y="3016250"/>
          <p14:tracePt t="95190" x="4859338" y="3016250"/>
          <p14:tracePt t="95205" x="4868863" y="3025775"/>
          <p14:tracePt t="98126" x="4876800" y="3025775"/>
          <p14:tracePt t="98134" x="4884738" y="3025775"/>
          <p14:tracePt t="98142" x="4894263" y="3025775"/>
          <p14:tracePt t="98152" x="4910138" y="3025775"/>
          <p14:tracePt t="98158" x="4919663" y="3025775"/>
          <p14:tracePt t="98169" x="4935538" y="3025775"/>
          <p14:tracePt t="98174" x="4953000" y="3025775"/>
          <p14:tracePt t="98200" x="4962525" y="3025775"/>
          <p14:tracePt t="98206" x="4970463" y="3025775"/>
          <p14:tracePt t="98230" x="4978400" y="3025775"/>
          <p14:tracePt t="99063" x="4987925" y="3025775"/>
          <p14:tracePt t="99078" x="4995863" y="3041650"/>
          <p14:tracePt t="99102" x="4995863" y="3051175"/>
          <p14:tracePt t="99110" x="4995863" y="3059113"/>
          <p14:tracePt t="99118" x="4995863" y="3067050"/>
          <p14:tracePt t="99126" x="5003800" y="3076575"/>
          <p14:tracePt t="99134" x="5013325" y="3094038"/>
          <p14:tracePt t="99142" x="5021263" y="3094038"/>
          <p14:tracePt t="99152" x="5021263" y="3109913"/>
          <p14:tracePt t="99158" x="5038725" y="3119438"/>
          <p14:tracePt t="99170" x="5046663" y="3127375"/>
          <p14:tracePt t="99174" x="5054600" y="3127375"/>
          <p14:tracePt t="99184" x="5054600" y="3135313"/>
          <p14:tracePt t="99190" x="5072063" y="3152775"/>
          <p14:tracePt t="99202" x="5080000" y="3152775"/>
          <p14:tracePt t="99206" x="5080000" y="3170238"/>
          <p14:tracePt t="99218" x="5097463" y="3178175"/>
          <p14:tracePt t="99222" x="5106988" y="3186113"/>
          <p14:tracePt t="99234" x="5122863" y="3195638"/>
          <p14:tracePt t="99238" x="5122863" y="3211513"/>
          <p14:tracePt t="99246" x="5132388" y="3221038"/>
          <p14:tracePt t="99254" x="5140325" y="3228975"/>
          <p14:tracePt t="99262" x="5148263" y="3238500"/>
          <p14:tracePt t="99270" x="5148263" y="3254375"/>
          <p14:tracePt t="99286" x="5157788" y="3263900"/>
          <p14:tracePt t="99294" x="5165725" y="3271838"/>
          <p14:tracePt t="99302" x="5173663" y="3279775"/>
          <p14:tracePt t="99351" x="5183188" y="3289300"/>
          <p14:tracePt t="99367" x="5191125" y="3305175"/>
          <p14:tracePt t="99398" x="5199063" y="3314700"/>
          <p14:tracePt t="99406" x="5199063" y="3322638"/>
          <p14:tracePt t="99431" x="5199063" y="3330575"/>
          <p14:tracePt t="99438" x="5208588" y="3330575"/>
          <p14:tracePt t="99454" x="5208588" y="3340100"/>
          <p14:tracePt t="99462" x="5208588" y="3348038"/>
          <p14:tracePt t="99502" x="5216525" y="3355975"/>
          <p14:tracePt t="99678" x="5224463" y="3355975"/>
          <p14:tracePt t="99750" x="5224463" y="3373438"/>
          <p14:tracePt t="99758" x="5216525" y="3382963"/>
          <p14:tracePt t="99768" x="5208588" y="3382963"/>
          <p14:tracePt t="99784" x="5208588" y="3398838"/>
          <p14:tracePt t="99799" x="5199063" y="3408363"/>
          <p14:tracePt t="99814" x="5191125" y="3416300"/>
          <p14:tracePt t="99974" x="5183188" y="3416300"/>
          <p14:tracePt t="99999" x="5183188" y="3424238"/>
          <p14:tracePt t="100494" x="5173663" y="3433763"/>
          <p14:tracePt t="104638" x="5199063" y="3433763"/>
          <p14:tracePt t="104646" x="5216525" y="3433763"/>
          <p14:tracePt t="104654" x="5224463" y="3433763"/>
          <p14:tracePt t="104662" x="5249863" y="3433763"/>
          <p14:tracePt t="104670" x="5259388" y="3433763"/>
          <p14:tracePt t="104686" x="5267325" y="3433763"/>
          <p14:tracePt t="104694" x="5276850" y="3433763"/>
          <p14:tracePt t="104710" x="5284788" y="3433763"/>
          <p14:tracePt t="104718" x="5302250" y="3433763"/>
          <p14:tracePt t="104726" x="5310188" y="3433763"/>
          <p14:tracePt t="104735" x="5318125" y="3433763"/>
          <p14:tracePt t="104742" x="5327650" y="3433763"/>
          <p14:tracePt t="104751" x="5335588" y="3433763"/>
          <p14:tracePt t="104758" x="5353050" y="3433763"/>
          <p14:tracePt t="104822" x="5360988" y="3433763"/>
          <p14:tracePt t="104846" x="5368925" y="3433763"/>
          <p14:tracePt t="104854" x="5378450" y="3433763"/>
          <p14:tracePt t="104870" x="5386388" y="3433763"/>
          <p14:tracePt t="104878" x="5394325" y="3433763"/>
          <p14:tracePt t="104887" x="5403850" y="3433763"/>
          <p14:tracePt t="104894" x="5421313" y="3433763"/>
          <p14:tracePt t="104903" x="5437188" y="3433763"/>
          <p14:tracePt t="104910" x="5462588" y="3433763"/>
          <p14:tracePt t="104918" x="5480050" y="3433763"/>
          <p14:tracePt t="104926" x="5487988" y="3433763"/>
          <p14:tracePt t="104935" x="5497513" y="3433763"/>
          <p14:tracePt t="104942" x="5505450" y="3433763"/>
          <p14:tracePt t="104958" x="5513388" y="3433763"/>
          <p14:tracePt t="104974" x="5522913" y="3433763"/>
          <p14:tracePt t="104990" x="5530850" y="3433763"/>
          <p14:tracePt t="105006" x="5538788" y="3433763"/>
          <p14:tracePt t="105018" x="5565775" y="3441700"/>
          <p14:tracePt t="105022" x="5581650" y="3449638"/>
          <p14:tracePt t="105034" x="5581650" y="3459163"/>
          <p14:tracePt t="105038" x="5599113" y="3467100"/>
          <p14:tracePt t="105046" x="5624513" y="3467100"/>
          <p14:tracePt t="105054" x="5632450" y="3467100"/>
          <p14:tracePt t="105062" x="5649913" y="3467100"/>
          <p14:tracePt t="105070" x="5683250" y="3475038"/>
          <p14:tracePt t="105087" x="5692775" y="3475038"/>
          <p14:tracePt t="105094" x="5708650" y="3475038"/>
          <p14:tracePt t="105110" x="5726113" y="3484563"/>
          <p14:tracePt t="105118" x="5735638" y="3492500"/>
          <p14:tracePt t="105135" x="5743575" y="3502025"/>
          <p14:tracePt t="105152" x="5768975" y="3509963"/>
          <p14:tracePt t="105158" x="5786438" y="3509963"/>
          <p14:tracePt t="105169" x="5802313" y="3517900"/>
          <p14:tracePt t="105174" x="5827713" y="3527425"/>
          <p14:tracePt t="105185" x="5853113" y="3535363"/>
          <p14:tracePt t="105190" x="5862638" y="3535363"/>
          <p14:tracePt t="105201" x="5895975" y="3543300"/>
          <p14:tracePt t="105206" x="5921375" y="3543300"/>
          <p14:tracePt t="105218" x="5964238" y="3552825"/>
          <p14:tracePt t="105222" x="5989638" y="3560763"/>
          <p14:tracePt t="105235" x="5997575" y="3560763"/>
          <p14:tracePt t="105238" x="6015038" y="3568700"/>
          <p14:tracePt t="105254" x="6024563" y="3568700"/>
          <p14:tracePt t="105286" x="6040438" y="3568700"/>
          <p14:tracePt t="105294" x="6049963" y="3568700"/>
          <p14:tracePt t="105310" x="6057900" y="3568700"/>
          <p14:tracePt t="105318" x="6075363" y="3568700"/>
          <p14:tracePt t="105336" x="6091238" y="3568700"/>
          <p14:tracePt t="105351" x="6100763" y="3568700"/>
          <p14:tracePt t="105358" x="6116638" y="3568700"/>
          <p14:tracePt t="105374" x="6134100" y="3568700"/>
          <p14:tracePt t="105385" x="6142038" y="3568700"/>
          <p14:tracePt t="105390" x="6151563" y="3568700"/>
          <p14:tracePt t="105401" x="6167438" y="3568700"/>
          <p14:tracePt t="105418" x="6184900" y="3568700"/>
          <p14:tracePt t="105422" x="6202363" y="3568700"/>
          <p14:tracePt t="105438" x="6210300" y="3568700"/>
          <p14:tracePt t="105446" x="6219825" y="3568700"/>
          <p14:tracePt t="110246" x="6219825" y="3578225"/>
          <p14:tracePt t="110278" x="6219825" y="3586163"/>
          <p14:tracePt t="110286" x="6219825" y="3594100"/>
          <p14:tracePt t="110302" x="6219825" y="3603625"/>
          <p14:tracePt t="110318" x="6219825" y="3611563"/>
          <p14:tracePt t="110415" x="6219825" y="3619500"/>
          <p14:tracePt t="110950" x="6210300" y="3619500"/>
          <p14:tracePt t="111142" x="6202363" y="3619500"/>
          <p14:tracePt t="123230" x="6202363" y="3629025"/>
          <p14:tracePt t="123254" x="6210300" y="3636963"/>
          <p14:tracePt t="123294" x="6219825" y="3636963"/>
          <p14:tracePt t="123414" x="6227763" y="3636963"/>
          <p14:tracePt t="123606" x="6235700" y="3636963"/>
          <p14:tracePt t="123670" x="6245225" y="3636963"/>
          <p14:tracePt t="124142" x="6253163" y="3636963"/>
          <p14:tracePt t="124910" x="6261100" y="3646488"/>
          <p14:tracePt t="128878" x="6278563" y="3646488"/>
          <p14:tracePt t="128886" x="6286500" y="3654425"/>
          <p14:tracePt t="133478" x="6296025" y="3654425"/>
          <p14:tracePt t="133486" x="6303963" y="3636963"/>
          <p14:tracePt t="133494" x="6311900" y="3629025"/>
          <p14:tracePt t="133510" x="6311900" y="3619500"/>
          <p14:tracePt t="133519" x="6311900" y="3611563"/>
          <p14:tracePt t="133526" x="6311900" y="3603625"/>
          <p14:tracePt t="133542" x="6311900" y="3594100"/>
          <p14:tracePt t="133552" x="6311900" y="3586163"/>
          <p14:tracePt t="133569" x="6311900" y="3578225"/>
          <p14:tracePt t="133574" x="6311900" y="3568700"/>
          <p14:tracePt t="133586" x="6311900" y="3560763"/>
          <p14:tracePt t="133590" x="6311900" y="3527425"/>
          <p14:tracePt t="133601" x="6303963" y="3502025"/>
          <p14:tracePt t="133606" x="6303963" y="3484563"/>
          <p14:tracePt t="133618" x="6296025" y="3459163"/>
          <p14:tracePt t="133622" x="6286500" y="3424238"/>
          <p14:tracePt t="133634" x="6270625" y="3390900"/>
          <p14:tracePt t="133638" x="6235700" y="3340100"/>
          <p14:tracePt t="133646" x="6202363" y="3263900"/>
          <p14:tracePt t="133654" x="6159500" y="3186113"/>
          <p14:tracePt t="133662" x="6108700" y="3109913"/>
          <p14:tracePt t="133670" x="6032500" y="3000375"/>
          <p14:tracePt t="133678" x="5938838" y="2881313"/>
          <p14:tracePt t="133686" x="5802313" y="2762250"/>
          <p14:tracePt t="133694" x="5649913" y="2633663"/>
          <p14:tracePt t="133703" x="5454650" y="2516188"/>
          <p14:tracePt t="133710" x="5249863" y="2371725"/>
          <p14:tracePt t="133718" x="5021263" y="2227263"/>
          <p14:tracePt t="133726" x="4765675" y="2090738"/>
          <p14:tracePt t="133734" x="4545013" y="1963738"/>
          <p14:tracePt t="133742" x="4375150" y="1860550"/>
          <p14:tracePt t="133752" x="4230688" y="1766888"/>
          <p14:tracePt t="133758" x="4111625" y="1700213"/>
          <p14:tracePt t="133770" x="4002088" y="1631950"/>
          <p14:tracePt t="133774" x="3916363" y="1571625"/>
          <p14:tracePt t="133785" x="3840163" y="1530350"/>
          <p14:tracePt t="133790" x="3763963" y="1487488"/>
          <p14:tracePt t="133803" x="3695700" y="1452563"/>
          <p14:tracePt t="133806" x="3636963" y="1411288"/>
          <p14:tracePt t="133818" x="3586163" y="1368425"/>
          <p14:tracePt t="133822" x="3533775" y="1325563"/>
          <p14:tracePt t="133830" x="3467100" y="1274763"/>
          <p14:tracePt t="133838" x="3398838" y="1231900"/>
          <p14:tracePt t="133846" x="3322638" y="1173163"/>
          <p14:tracePt t="133854" x="3236913" y="1130300"/>
          <p14:tracePt t="133862" x="3143250" y="1069975"/>
          <p14:tracePt t="133870" x="3049588" y="1019175"/>
          <p14:tracePt t="133887" x="2879725" y="917575"/>
          <p14:tracePt t="133894" x="2803525" y="866775"/>
          <p14:tracePt t="133903" x="2744788" y="823913"/>
          <p14:tracePt t="133910" x="2693988" y="808038"/>
          <p14:tracePt t="133919" x="2641600" y="781050"/>
          <p14:tracePt t="133926" x="2608263" y="765175"/>
          <p14:tracePt t="133936" x="2582863" y="739775"/>
          <p14:tracePt t="133942" x="2557463" y="722313"/>
          <p14:tracePt t="133952" x="2549525" y="704850"/>
          <p14:tracePt t="133958" x="2524125" y="696913"/>
          <p14:tracePt t="133968" x="2506663" y="688975"/>
          <p14:tracePt t="133974" x="2497138" y="688975"/>
          <p14:tracePt t="133986" x="2481263" y="688975"/>
          <p14:tracePt t="133990" x="2471738" y="679450"/>
          <p14:tracePt t="134006" x="2463800" y="679450"/>
          <p14:tracePt t="134018" x="2455863" y="679450"/>
          <p14:tracePt t="134078" x="2471738" y="696913"/>
          <p14:tracePt t="134086" x="2497138" y="714375"/>
          <p14:tracePt t="134095" x="2514600" y="730250"/>
          <p14:tracePt t="134102" x="2524125" y="747713"/>
          <p14:tracePt t="134110" x="2532063" y="747713"/>
          <p14:tracePt t="134118" x="2540000" y="755650"/>
          <p14:tracePt t="134678" x="2532063" y="755650"/>
          <p14:tracePt t="134686" x="2506663" y="747713"/>
          <p14:tracePt t="134694" x="2489200" y="739775"/>
          <p14:tracePt t="134702" x="2455863" y="722313"/>
          <p14:tracePt t="134710" x="2405063" y="714375"/>
          <p14:tracePt t="134719" x="2327275" y="696913"/>
          <p14:tracePt t="134726" x="2243138" y="679450"/>
          <p14:tracePt t="134735" x="2141538" y="663575"/>
          <p14:tracePt t="134742" x="2030413" y="646113"/>
          <p14:tracePt t="134751" x="1928813" y="628650"/>
          <p14:tracePt t="134758" x="1809750" y="603250"/>
          <p14:tracePt t="134768" x="1698625" y="577850"/>
          <p14:tracePt t="134774" x="1579563" y="560388"/>
          <p14:tracePt t="134786" x="1470025" y="534988"/>
          <p14:tracePt t="134790" x="1350963" y="509588"/>
          <p14:tracePt t="134801" x="1231900" y="492125"/>
          <p14:tracePt t="134806" x="1104900" y="466725"/>
          <p14:tracePt t="134818" x="1003300" y="433388"/>
          <p14:tracePt t="134822" x="917575" y="400050"/>
          <p14:tracePt t="134835" x="849313" y="365125"/>
          <p14:tracePt t="134838" x="790575" y="347663"/>
          <p14:tracePt t="134846" x="755650" y="331788"/>
          <p14:tracePt t="134854" x="722313" y="296863"/>
          <p14:tracePt t="134862" x="696913" y="280988"/>
          <p14:tracePt t="134870" x="679450" y="255588"/>
          <p14:tracePt t="134878" x="654050" y="220663"/>
          <p14:tracePt t="134887" x="628650" y="195263"/>
          <p14:tracePt t="134894" x="603250" y="152400"/>
          <p14:tracePt t="134902" x="560388" y="119063"/>
          <p14:tracePt t="134910" x="534988" y="76200"/>
          <p14:tracePt t="134919" x="492125" y="25400"/>
          <p14:tracePt t="146502" x="2047875" y="339725"/>
          <p14:tracePt t="146510" x="2608263" y="646113"/>
          <p14:tracePt t="146518" x="3117850" y="942975"/>
          <p14:tracePt t="146526" x="3627438" y="1223963"/>
          <p14:tracePt t="146537" x="4111625" y="1495425"/>
          <p14:tracePt t="146542" x="4562475" y="1741488"/>
          <p14:tracePt t="146551" x="4953000" y="1938338"/>
          <p14:tracePt t="146558" x="5284788" y="2098675"/>
          <p14:tracePt t="146568" x="5599113" y="2260600"/>
          <p14:tracePt t="146574" x="5819775" y="2397125"/>
          <p14:tracePt t="146585" x="6040438" y="2498725"/>
          <p14:tracePt t="146590" x="6176963" y="2574925"/>
          <p14:tracePt t="146603" x="6296025" y="2651125"/>
          <p14:tracePt t="146606" x="6389688" y="2701925"/>
          <p14:tracePt t="146619" x="6483350" y="2778125"/>
          <p14:tracePt t="146622" x="6575425" y="2846388"/>
          <p14:tracePt t="146634" x="6661150" y="2914650"/>
          <p14:tracePt t="146638" x="6745288" y="2982913"/>
          <p14:tracePt t="146646" x="6823075" y="3051175"/>
          <p14:tracePt t="146654" x="6899275" y="3101975"/>
          <p14:tracePt t="146662" x="6967538" y="3160713"/>
          <p14:tracePt t="146670" x="7026275" y="3211513"/>
          <p14:tracePt t="146678" x="7112000" y="3254375"/>
          <p14:tracePt t="146686" x="7170738" y="3297238"/>
          <p14:tracePt t="146694" x="7246938" y="3330575"/>
          <p14:tracePt t="146702" x="7307263" y="3365500"/>
          <p14:tracePt t="146710" x="7373938" y="3382963"/>
          <p14:tracePt t="146718" x="7391400" y="3398838"/>
          <p14:tracePt t="146726" x="7416800" y="3408363"/>
          <p14:tracePt t="146742" x="7426325" y="3408363"/>
          <p14:tracePt t="146790" x="7434263" y="3416300"/>
          <p14:tracePt t="146800" x="7459663" y="3424238"/>
          <p14:tracePt t="146806" x="7485063" y="3441700"/>
          <p14:tracePt t="146814" x="7527925" y="3467100"/>
          <p14:tracePt t="146822" x="7596188" y="3492500"/>
          <p14:tracePt t="146831" x="7654925" y="3527425"/>
          <p14:tracePt t="146838" x="7731125" y="3560763"/>
          <p14:tracePt t="146846" x="7791450" y="3578225"/>
          <p14:tracePt t="146854" x="7850188" y="3594100"/>
          <p14:tracePt t="146862" x="7885113" y="3594100"/>
          <p14:tracePt t="146883" x="7918450" y="3594100"/>
          <p14:tracePt t="146886" x="7926388" y="3594100"/>
          <p14:tracePt t="146894" x="7935913" y="3594100"/>
          <p14:tracePt t="146902" x="7951788" y="3594100"/>
          <p14:tracePt t="146911" x="7986713" y="3594100"/>
          <p14:tracePt t="146919" x="7994650" y="3594100"/>
          <p14:tracePt t="146927" x="8020050" y="3594100"/>
          <p14:tracePt t="146936" x="8054975" y="3594100"/>
          <p14:tracePt t="146942" x="8088313" y="3594100"/>
          <p14:tracePt t="146952" x="8113713" y="3594100"/>
          <p14:tracePt t="146958" x="8139113" y="3594100"/>
          <p14:tracePt t="146968" x="8164513" y="3594100"/>
          <p14:tracePt t="146974" x="8181975" y="3594100"/>
          <p14:tracePt t="146985" x="8199438" y="3594100"/>
          <p14:tracePt t="146990" x="8207375" y="3594100"/>
          <p14:tracePt t="147030" x="8207375" y="3586163"/>
          <p14:tracePt t="147038" x="8215313" y="3578225"/>
          <p14:tracePt t="147046" x="8224838" y="3568700"/>
          <p14:tracePt t="147054" x="8240713" y="3560763"/>
          <p14:tracePt t="147062" x="8240713" y="3543300"/>
          <p14:tracePt t="147070" x="8258175" y="3517900"/>
          <p14:tracePt t="147078" x="8266113" y="3509963"/>
          <p14:tracePt t="147086" x="8275638" y="3484563"/>
          <p14:tracePt t="147094" x="8283575" y="3459163"/>
          <p14:tracePt t="147104" x="8291513" y="3433763"/>
          <p14:tracePt t="147110" x="8291513" y="3424238"/>
          <p14:tracePt t="147121" x="8291513" y="3408363"/>
          <p14:tracePt t="147126" x="8291513" y="3398838"/>
          <p14:tracePt t="147142" x="8291513" y="3390900"/>
          <p14:tracePt t="147854" x="8301038" y="3382963"/>
          <p14:tracePt t="147878" x="8308975" y="3382963"/>
          <p14:tracePt t="147886" x="8334375" y="3382963"/>
          <p14:tracePt t="147894" x="8369300" y="3382963"/>
          <p14:tracePt t="147902" x="8394700" y="3390900"/>
          <p14:tracePt t="147910" x="8428038" y="3390900"/>
          <p14:tracePt t="147918" x="8470900" y="3390900"/>
          <p14:tracePt t="147926" x="8529638" y="3390900"/>
          <p14:tracePt t="147935" x="8597900" y="3390900"/>
          <p14:tracePt t="147942" x="8674100" y="3390900"/>
          <p14:tracePt t="147952" x="8742363" y="3390900"/>
          <p14:tracePt t="147958" x="8828088" y="3390900"/>
          <p14:tracePt t="147969" x="8912225" y="3390900"/>
          <p14:tracePt t="147974" x="8988425" y="3390900"/>
          <p14:tracePt t="147985" x="9039225" y="3390900"/>
          <p14:tracePt t="147990" x="9074150" y="3390900"/>
          <p14:tracePt t="148002" x="9107488" y="3390900"/>
          <p14:tracePt t="148006" x="9132888" y="3390900"/>
          <p14:tracePt t="148018" x="9142413" y="3390900"/>
          <p14:tracePt t="148022" x="9150350" y="3390900"/>
          <p14:tracePt t="148294" x="9142413" y="3390900"/>
          <p14:tracePt t="148318" x="9132888" y="3390900"/>
          <p14:tracePt t="148326" x="9124950" y="3390900"/>
          <p14:tracePt t="148334" x="9117013" y="3390900"/>
          <p14:tracePt t="148342" x="9099550" y="3390900"/>
          <p14:tracePt t="148358" x="9082088" y="3390900"/>
          <p14:tracePt t="148369" x="9074150" y="3390900"/>
          <p14:tracePt t="148374" x="9056688" y="3390900"/>
          <p14:tracePt t="148387" x="9039225" y="3390900"/>
          <p14:tracePt t="148402" x="9023350" y="3390900"/>
          <p14:tracePt t="148406" x="9013825" y="3390900"/>
          <p14:tracePt t="150726" x="9013825" y="3398838"/>
          <p14:tracePt t="150734" x="9056688" y="3408363"/>
          <p14:tracePt t="150742" x="9150350" y="3416300"/>
          <p14:tracePt t="150752" x="9269413" y="3416300"/>
          <p14:tracePt t="150758" x="9421813" y="3416300"/>
          <p14:tracePt t="150769" x="9591675" y="3416300"/>
          <p14:tracePt t="150774" x="9771063" y="3416300"/>
          <p14:tracePt t="150784" x="9898063" y="3416300"/>
          <p14:tracePt t="150790" x="9991725" y="3416300"/>
          <p14:tracePt t="150802" x="10050463" y="3416300"/>
          <p14:tracePt t="150806" x="10085388" y="3416300"/>
          <p14:tracePt t="150818" x="10093325" y="3416300"/>
          <p14:tracePt t="150822" x="10101263" y="3416300"/>
          <p14:tracePt t="150830" x="10110788" y="3416300"/>
          <p14:tracePt t="151038" x="10101263" y="3416300"/>
          <p14:tracePt t="151054" x="10101263" y="3408363"/>
          <p14:tracePt t="151062" x="10093325" y="3408363"/>
          <p14:tracePt t="151070" x="10075863" y="3398838"/>
          <p14:tracePt t="151078" x="10075863" y="3390900"/>
          <p14:tracePt t="151094" x="10067925" y="3390900"/>
          <p14:tracePt t="151102" x="10059988" y="3390900"/>
          <p14:tracePt t="151126" x="10050463" y="3390900"/>
          <p14:tracePt t="151215" x="10042525" y="3390900"/>
          <p14:tracePt t="151230" x="10034588" y="3390900"/>
          <p14:tracePt t="153134" x="10042525" y="3390900"/>
          <p14:tracePt t="154254" x="10034588" y="3398838"/>
          <p14:tracePt t="154262" x="10017125" y="3408363"/>
          <p14:tracePt t="154270" x="9983788" y="3416300"/>
          <p14:tracePt t="154278" x="9931400" y="3424238"/>
          <p14:tracePt t="154286" x="9872663" y="3433763"/>
          <p14:tracePt t="154294" x="9812338" y="3441700"/>
          <p14:tracePt t="154303" x="9745663" y="3449638"/>
          <p14:tracePt t="154310" x="9642475" y="3475038"/>
          <p14:tracePt t="154319" x="9523413" y="3484563"/>
          <p14:tracePt t="154326" x="9396413" y="3502025"/>
          <p14:tracePt t="154335" x="9286875" y="3502025"/>
          <p14:tracePt t="154342" x="9142413" y="3502025"/>
          <p14:tracePt t="154353" x="9013825" y="3502025"/>
          <p14:tracePt t="154358" x="8894763" y="3502025"/>
          <p14:tracePt t="154368" x="8777288" y="3502025"/>
          <p14:tracePt t="154374" x="8683625" y="3502025"/>
          <p14:tracePt t="154386" x="8564563" y="3502025"/>
          <p14:tracePt t="154390" x="8453438" y="3502025"/>
          <p14:tracePt t="154402" x="8326438" y="3502025"/>
          <p14:tracePt t="154406" x="8215313" y="3502025"/>
          <p14:tracePt t="154419" x="8070850" y="3502025"/>
          <p14:tracePt t="154422" x="7900988" y="3502025"/>
          <p14:tracePt t="154430" x="7637463" y="3492500"/>
          <p14:tracePt t="154438" x="7297738" y="3441700"/>
          <p14:tracePt t="154447" x="6942138" y="3382963"/>
          <p14:tracePt t="154454" x="6516688" y="3305175"/>
          <p14:tracePt t="154462" x="6065838" y="3228975"/>
          <p14:tracePt t="154470" x="5616575" y="3135313"/>
          <p14:tracePt t="154478" x="5191125" y="3051175"/>
          <p14:tracePt t="154486" x="4740275" y="2957513"/>
          <p14:tracePt t="154494" x="4316413" y="2881313"/>
          <p14:tracePt t="154503" x="3857625" y="2778125"/>
          <p14:tracePt t="154510" x="3441700" y="2701925"/>
          <p14:tracePt t="154518" x="2982913" y="2608263"/>
          <p14:tracePt t="154526" x="2582863" y="2506663"/>
          <p14:tracePt t="154535" x="2235200" y="2397125"/>
          <p14:tracePt t="154542" x="1911350" y="2278063"/>
          <p14:tracePt t="154551" x="1639888" y="2174875"/>
          <p14:tracePt t="154558" x="1401763" y="2073275"/>
          <p14:tracePt t="154568" x="1214438" y="1989138"/>
          <p14:tracePt t="154574" x="1028700" y="1903413"/>
          <p14:tracePt t="154587" x="798513" y="1776413"/>
          <p14:tracePt t="154590" x="569913" y="1606550"/>
          <p14:tracePt t="154603" x="357188" y="1444625"/>
          <p14:tracePt t="154606" x="144463" y="1266825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10">
            <a:extLst>
              <a:ext uri="{FF2B5EF4-FFF2-40B4-BE49-F238E27FC236}">
                <a16:creationId xmlns:a16="http://schemas.microsoft.com/office/drawing/2014/main" id="{F58D6BA2-17DB-41C2-8207-A3D851E152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6772229"/>
              </p:ext>
            </p:extLst>
          </p:nvPr>
        </p:nvGraphicFramePr>
        <p:xfrm>
          <a:off x="1219200" y="962025"/>
          <a:ext cx="5334000" cy="2774950"/>
        </p:xfrm>
        <a:graphic>
          <a:graphicData uri="http://schemas.openxmlformats.org/drawingml/2006/table">
            <a:tbl>
              <a:tblPr/>
              <a:tblGrid>
                <a:gridCol w="133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 Box 41">
            <a:extLst>
              <a:ext uri="{FF2B5EF4-FFF2-40B4-BE49-F238E27FC236}">
                <a16:creationId xmlns:a16="http://schemas.microsoft.com/office/drawing/2014/main" id="{8C91C68B-41CF-429D-88E4-E051AC2B1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7922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" name="Text Box 42">
            <a:extLst>
              <a:ext uri="{FF2B5EF4-FFF2-40B4-BE49-F238E27FC236}">
                <a16:creationId xmlns:a16="http://schemas.microsoft.com/office/drawing/2014/main" id="{4395340F-E9A8-455E-8BEF-D2646BD90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4860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" name="Text Box 43">
            <a:extLst>
              <a:ext uri="{FF2B5EF4-FFF2-40B4-BE49-F238E27FC236}">
                <a16:creationId xmlns:a16="http://schemas.microsoft.com/office/drawing/2014/main" id="{DF0ABEB1-0DA8-4424-8DEB-55BF4E9C3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1718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" name="Text Box 44">
            <a:extLst>
              <a:ext uri="{FF2B5EF4-FFF2-40B4-BE49-F238E27FC236}">
                <a16:creationId xmlns:a16="http://schemas.microsoft.com/office/drawing/2014/main" id="{EB6BAA9F-F0FE-44A4-9B06-A5FAAAD4E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4812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" name="Text Box 45">
            <a:extLst>
              <a:ext uri="{FF2B5EF4-FFF2-40B4-BE49-F238E27FC236}">
                <a16:creationId xmlns:a16="http://schemas.microsoft.com/office/drawing/2014/main" id="{06CFC3BE-203D-46B0-A131-F0210B7F9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17182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" name="Text Box 46">
            <a:extLst>
              <a:ext uri="{FF2B5EF4-FFF2-40B4-BE49-F238E27FC236}">
                <a16:creationId xmlns:a16="http://schemas.microsoft.com/office/drawing/2014/main" id="{736D621F-530A-4580-9429-8001BEF73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17182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9" name="Text Box 47">
            <a:extLst>
              <a:ext uri="{FF2B5EF4-FFF2-40B4-BE49-F238E27FC236}">
                <a16:creationId xmlns:a16="http://schemas.microsoft.com/office/drawing/2014/main" id="{215B95EA-B586-4B94-9C57-11BB7F92F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80022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" name="Text Box 48">
            <a:extLst>
              <a:ext uri="{FF2B5EF4-FFF2-40B4-BE49-F238E27FC236}">
                <a16:creationId xmlns:a16="http://schemas.microsoft.com/office/drawing/2014/main" id="{B9BB95E6-68EB-4751-BA8B-A642C31E0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0963" y="2486026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" name="Text Box 49">
            <a:extLst>
              <a:ext uri="{FF2B5EF4-FFF2-40B4-BE49-F238E27FC236}">
                <a16:creationId xmlns:a16="http://schemas.microsoft.com/office/drawing/2014/main" id="{25C9BCFC-D293-4B76-B0B1-BA8D4A592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1718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" name="Text Box 50">
            <a:extLst>
              <a:ext uri="{FF2B5EF4-FFF2-40B4-BE49-F238E27FC236}">
                <a16:creationId xmlns:a16="http://schemas.microsoft.com/office/drawing/2014/main" id="{4FB368B9-7521-4A4B-B193-B87C00254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01796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1dm hay        m</a:t>
            </a:r>
          </a:p>
        </p:txBody>
      </p:sp>
      <p:sp>
        <p:nvSpPr>
          <p:cNvPr id="13" name="Text Box 51">
            <a:extLst>
              <a:ext uri="{FF2B5EF4-FFF2-40B4-BE49-F238E27FC236}">
                <a16:creationId xmlns:a16="http://schemas.microsoft.com/office/drawing/2014/main" id="{14FD5B5B-EB0E-47FF-8226-D84492725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5829301"/>
            <a:ext cx="356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1mm hay            m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52">
            <a:extLst>
              <a:ext uri="{FF2B5EF4-FFF2-40B4-BE49-F238E27FC236}">
                <a16:creationId xmlns:a16="http://schemas.microsoft.com/office/drawing/2014/main" id="{C2C2B7C9-411B-46E7-BA1C-FD3D96436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9545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1cm hay        m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32">
            <a:extLst>
              <a:ext uri="{FF2B5EF4-FFF2-40B4-BE49-F238E27FC236}">
                <a16:creationId xmlns:a16="http://schemas.microsoft.com/office/drawing/2014/main" id="{76F45DC7-E80E-4FAF-B1A0-76A3B4FE5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324029"/>
              </p:ext>
            </p:extLst>
          </p:nvPr>
        </p:nvGraphicFramePr>
        <p:xfrm>
          <a:off x="2972389" y="3789363"/>
          <a:ext cx="523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203112" imgH="393529" progId="Equation.DSMT4">
                  <p:embed/>
                </p:oleObj>
              </mc:Choice>
              <mc:Fallback>
                <p:oleObj name="Equation" r:id="rId5" imgW="203112" imgH="393529" progId="Equation.DSMT4">
                  <p:embed/>
                  <p:pic>
                    <p:nvPicPr>
                      <p:cNvPr id="4149" name="Object 32">
                        <a:extLst>
                          <a:ext uri="{FF2B5EF4-FFF2-40B4-BE49-F238E27FC236}">
                            <a16:creationId xmlns:a16="http://schemas.microsoft.com/office/drawing/2014/main" id="{92503B05-5F18-4E97-83F9-0643DAEE29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389" y="3789363"/>
                        <a:ext cx="5238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2">
            <a:extLst>
              <a:ext uri="{FF2B5EF4-FFF2-40B4-BE49-F238E27FC236}">
                <a16:creationId xmlns:a16="http://schemas.microsoft.com/office/drawing/2014/main" id="{9443C548-D7EE-4854-AB3D-15809F5E0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610358"/>
              </p:ext>
            </p:extLst>
          </p:nvPr>
        </p:nvGraphicFramePr>
        <p:xfrm>
          <a:off x="2800350" y="4733925"/>
          <a:ext cx="7191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279279" imgH="393529" progId="Equation.DSMT4">
                  <p:embed/>
                </p:oleObj>
              </mc:Choice>
              <mc:Fallback>
                <p:oleObj name="Equation" r:id="rId7" imgW="279279" imgH="393529" progId="Equation.DSMT4">
                  <p:embed/>
                  <p:pic>
                    <p:nvPicPr>
                      <p:cNvPr id="4150" name="Object 32">
                        <a:extLst>
                          <a:ext uri="{FF2B5EF4-FFF2-40B4-BE49-F238E27FC236}">
                            <a16:creationId xmlns:a16="http://schemas.microsoft.com/office/drawing/2014/main" id="{5D6D64A0-10DF-4D89-8A48-450C54765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733925"/>
                        <a:ext cx="7191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2">
            <a:extLst>
              <a:ext uri="{FF2B5EF4-FFF2-40B4-BE49-F238E27FC236}">
                <a16:creationId xmlns:a16="http://schemas.microsoft.com/office/drawing/2014/main" id="{0507B138-0F92-4E00-A16A-A29D52E9A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55637"/>
              </p:ext>
            </p:extLst>
          </p:nvPr>
        </p:nvGraphicFramePr>
        <p:xfrm>
          <a:off x="3036888" y="5657850"/>
          <a:ext cx="914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355292" imgH="393359" progId="Equation.DSMT4">
                  <p:embed/>
                </p:oleObj>
              </mc:Choice>
              <mc:Fallback>
                <p:oleObj name="Equation" r:id="rId9" imgW="355292" imgH="393359" progId="Equation.DSMT4">
                  <p:embed/>
                  <p:pic>
                    <p:nvPicPr>
                      <p:cNvPr id="4151" name="Object 32">
                        <a:extLst>
                          <a:ext uri="{FF2B5EF4-FFF2-40B4-BE49-F238E27FC236}">
                            <a16:creationId xmlns:a16="http://schemas.microsoft.com/office/drawing/2014/main" id="{55ADB385-E446-4D51-A0AA-81ACA9E7B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5657850"/>
                        <a:ext cx="9144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0">
            <a:extLst>
              <a:ext uri="{FF2B5EF4-FFF2-40B4-BE49-F238E27FC236}">
                <a16:creationId xmlns:a16="http://schemas.microsoft.com/office/drawing/2014/main" id="{4DA7DB43-F666-4ED9-AA7D-E08BA81E4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3814" y="4017964"/>
            <a:ext cx="4833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50">
            <a:extLst>
              <a:ext uri="{FF2B5EF4-FFF2-40B4-BE49-F238E27FC236}">
                <a16:creationId xmlns:a16="http://schemas.microsoft.com/office/drawing/2014/main" id="{CC2896FB-1B9D-4FC8-95B2-09CE853B9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064" y="4949826"/>
            <a:ext cx="4598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50">
            <a:extLst>
              <a:ext uri="{FF2B5EF4-FFF2-40B4-BE49-F238E27FC236}">
                <a16:creationId xmlns:a16="http://schemas.microsoft.com/office/drawing/2014/main" id="{D9C35925-9F54-473E-9D02-41AF26F9C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100" y="5815014"/>
            <a:ext cx="45989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1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11">
            <a:extLst>
              <a:ext uri="{FF2B5EF4-FFF2-40B4-BE49-F238E27FC236}">
                <a16:creationId xmlns:a16="http://schemas.microsoft.com/office/drawing/2014/main" id="{F08BB17F-A5C2-4BFF-9EC1-700C6CC30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1" y="136525"/>
            <a:ext cx="23158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:</a:t>
            </a:r>
          </a:p>
        </p:txBody>
      </p:sp>
      <p:sp>
        <p:nvSpPr>
          <p:cNvPr id="29" name="Text Box 50">
            <a:extLst>
              <a:ext uri="{FF2B5EF4-FFF2-40B4-BE49-F238E27FC236}">
                <a16:creationId xmlns:a16="http://schemas.microsoft.com/office/drawing/2014/main" id="{EA171838-1CC9-4DA0-B3D8-DA8DA72FA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920" y="4948286"/>
            <a:ext cx="11903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50">
            <a:extLst>
              <a:ext uri="{FF2B5EF4-FFF2-40B4-BE49-F238E27FC236}">
                <a16:creationId xmlns:a16="http://schemas.microsoft.com/office/drawing/2014/main" id="{47C9C128-512D-4DAC-B376-4DDF26848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2688" y="5824275"/>
            <a:ext cx="13450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1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3">
            <a:extLst>
              <a:ext uri="{FF2B5EF4-FFF2-40B4-BE49-F238E27FC236}">
                <a16:creationId xmlns:a16="http://schemas.microsoft.com/office/drawing/2014/main" id="{AB89F28E-CB6F-43F2-82B0-1748319E1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1" y="2318126"/>
            <a:ext cx="220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0,1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2" name="Text Box 4">
            <a:extLst>
              <a:ext uri="{FF2B5EF4-FFF2-40B4-BE49-F238E27FC236}">
                <a16:creationId xmlns:a16="http://schemas.microsoft.com/office/drawing/2014/main" id="{44B9857B-CD4B-425E-9750-93C817295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1" y="3551613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*0,01 đọc là:</a:t>
            </a:r>
          </a:p>
        </p:txBody>
      </p:sp>
      <p:sp>
        <p:nvSpPr>
          <p:cNvPr id="33" name="Text Box 5">
            <a:extLst>
              <a:ext uri="{FF2B5EF4-FFF2-40B4-BE49-F238E27FC236}">
                <a16:creationId xmlns:a16="http://schemas.microsoft.com/office/drawing/2014/main" id="{6884C426-9D73-4A9B-91D0-2DA9B6C18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291" y="4832726"/>
            <a:ext cx="2628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* 0,001 đọc là:</a:t>
            </a:r>
          </a:p>
        </p:txBody>
      </p:sp>
      <p:grpSp>
        <p:nvGrpSpPr>
          <p:cNvPr id="34" name="Group 6">
            <a:extLst>
              <a:ext uri="{FF2B5EF4-FFF2-40B4-BE49-F238E27FC236}">
                <a16:creationId xmlns:a16="http://schemas.microsoft.com/office/drawing/2014/main" id="{2A5F9669-B345-4AF4-80DC-CBEF2562B1AC}"/>
              </a:ext>
            </a:extLst>
          </p:cNvPr>
          <p:cNvGrpSpPr>
            <a:grpSpLocks/>
          </p:cNvGrpSpPr>
          <p:nvPr/>
        </p:nvGrpSpPr>
        <p:grpSpPr bwMode="auto">
          <a:xfrm>
            <a:off x="2541891" y="757237"/>
            <a:ext cx="6858000" cy="762000"/>
            <a:chOff x="288" y="3360"/>
            <a:chExt cx="5472" cy="480"/>
          </a:xfrm>
        </p:grpSpPr>
        <p:sp>
          <p:nvSpPr>
            <p:cNvPr id="35" name="AutoShape 7">
              <a:extLst>
                <a:ext uri="{FF2B5EF4-FFF2-40B4-BE49-F238E27FC236}">
                  <a16:creationId xmlns:a16="http://schemas.microsoft.com/office/drawing/2014/main" id="{D447D1E6-AC49-48EE-9458-0F9CCE117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360"/>
              <a:ext cx="5472" cy="48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en-US" sz="28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8">
              <a:extLst>
                <a:ext uri="{FF2B5EF4-FFF2-40B4-BE49-F238E27FC236}">
                  <a16:creationId xmlns:a16="http://schemas.microsoft.com/office/drawing/2014/main" id="{FF015E7D-B0AD-4125-B114-DB4F72BB8A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08"/>
              <a:ext cx="54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,1; 0,01; 0,001 </a:t>
              </a: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ập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32">
                <a:extLst>
                  <a:ext uri="{FF2B5EF4-FFF2-40B4-BE49-F238E27FC236}">
                    <a16:creationId xmlns:a16="http://schemas.microsoft.com/office/drawing/2014/main" id="{DE405243-11DA-4658-B479-67F6BEF48066}"/>
                  </a:ext>
                </a:extLst>
              </p:cNvPr>
              <p:cNvSpPr txBox="1"/>
              <p:nvPr/>
            </p:nvSpPr>
            <p:spPr bwMode="auto">
              <a:xfrm>
                <a:off x="6495343" y="2142488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Object 32">
                <a:extLst>
                  <a:ext uri="{FF2B5EF4-FFF2-40B4-BE49-F238E27FC236}">
                    <a16:creationId xmlns:a16="http://schemas.microsoft.com/office/drawing/2014/main" id="{DE405243-11DA-4658-B479-67F6BEF48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95343" y="2142488"/>
                <a:ext cx="523875" cy="9144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3">
            <a:extLst>
              <a:ext uri="{FF2B5EF4-FFF2-40B4-BE49-F238E27FC236}">
                <a16:creationId xmlns:a16="http://schemas.microsoft.com/office/drawing/2014/main" id="{816316AE-8FF8-437C-91CA-EABC2DDDF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9491" y="2318126"/>
            <a:ext cx="3581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0" name="Text Box 3">
            <a:extLst>
              <a:ext uri="{FF2B5EF4-FFF2-40B4-BE49-F238E27FC236}">
                <a16:creationId xmlns:a16="http://schemas.microsoft.com/office/drawing/2014/main" id="{921D7BAF-E39D-4BFE-A24D-F9BBC505F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2517" y="3551614"/>
            <a:ext cx="5337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1" name="Text Box 3">
            <a:extLst>
              <a:ext uri="{FF2B5EF4-FFF2-40B4-BE49-F238E27FC236}">
                <a16:creationId xmlns:a16="http://schemas.microsoft.com/office/drawing/2014/main" id="{D31909AC-CD39-4442-9530-18C7CD685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4917" y="4831139"/>
            <a:ext cx="53371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3" name="Text Box 50">
            <a:extLst>
              <a:ext uri="{FF2B5EF4-FFF2-40B4-BE49-F238E27FC236}">
                <a16:creationId xmlns:a16="http://schemas.microsoft.com/office/drawing/2014/main" id="{23575A2E-63EC-4F80-8414-8F96A36ED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2214" y="4010722"/>
            <a:ext cx="10198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12276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563"/>
    </mc:Choice>
    <mc:Fallback xmlns="">
      <p:transition spd="slow" advTm="385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1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1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8" grpId="0"/>
      <p:bldP spid="19" grpId="0"/>
      <p:bldP spid="20" grpId="0"/>
      <p:bldP spid="29" grpId="0"/>
      <p:bldP spid="29" grpId="1"/>
      <p:bldP spid="29" grpId="2"/>
      <p:bldP spid="30" grpId="0"/>
      <p:bldP spid="30" grpId="1"/>
      <p:bldP spid="30" grpId="2"/>
      <p:bldP spid="31" grpId="0"/>
      <p:bldP spid="32" grpId="0"/>
      <p:bldP spid="33" grpId="0"/>
      <p:bldP spid="39" grpId="0"/>
      <p:bldP spid="40" grpId="0"/>
      <p:bldP spid="41" grpId="0"/>
      <p:bldP spid="43" grpId="0"/>
      <p:bldP spid="43" grpId="1"/>
      <p:bldP spid="43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10">
            <a:extLst>
              <a:ext uri="{FF2B5EF4-FFF2-40B4-BE49-F238E27FC236}">
                <a16:creationId xmlns:a16="http://schemas.microsoft.com/office/drawing/2014/main" id="{1D6EF1AA-50DA-414E-830F-8D25B3B10E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3383445"/>
              </p:ext>
            </p:extLst>
          </p:nvPr>
        </p:nvGraphicFramePr>
        <p:xfrm>
          <a:off x="1219200" y="962025"/>
          <a:ext cx="5334000" cy="2774950"/>
        </p:xfrm>
        <a:graphic>
          <a:graphicData uri="http://schemas.openxmlformats.org/drawingml/2006/table">
            <a:tbl>
              <a:tblPr/>
              <a:tblGrid>
                <a:gridCol w="133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 Box 41">
            <a:extLst>
              <a:ext uri="{FF2B5EF4-FFF2-40B4-BE49-F238E27FC236}">
                <a16:creationId xmlns:a16="http://schemas.microsoft.com/office/drawing/2014/main" id="{62971118-93B4-4ABF-9CB0-7F9A1074D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7922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" name="Text Box 42">
            <a:extLst>
              <a:ext uri="{FF2B5EF4-FFF2-40B4-BE49-F238E27FC236}">
                <a16:creationId xmlns:a16="http://schemas.microsoft.com/office/drawing/2014/main" id="{C30D1D02-8DDF-4E71-B060-8FE3C50C1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4860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" name="Text Box 43">
            <a:extLst>
              <a:ext uri="{FF2B5EF4-FFF2-40B4-BE49-F238E27FC236}">
                <a16:creationId xmlns:a16="http://schemas.microsoft.com/office/drawing/2014/main" id="{1E1AA7B5-98A0-4F9E-BE54-4485E28CA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1718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" name="Text Box 44">
            <a:extLst>
              <a:ext uri="{FF2B5EF4-FFF2-40B4-BE49-F238E27FC236}">
                <a16:creationId xmlns:a16="http://schemas.microsoft.com/office/drawing/2014/main" id="{F07F4F2B-61EE-424D-994E-C9C605515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4812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" name="Text Box 45">
            <a:extLst>
              <a:ext uri="{FF2B5EF4-FFF2-40B4-BE49-F238E27FC236}">
                <a16:creationId xmlns:a16="http://schemas.microsoft.com/office/drawing/2014/main" id="{F6A949E3-7013-43E5-B142-8660FB509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17182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" name="Text Box 46">
            <a:extLst>
              <a:ext uri="{FF2B5EF4-FFF2-40B4-BE49-F238E27FC236}">
                <a16:creationId xmlns:a16="http://schemas.microsoft.com/office/drawing/2014/main" id="{A4EF6B5A-4C61-4614-B391-9A9791328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17182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9" name="Text Box 47">
            <a:extLst>
              <a:ext uri="{FF2B5EF4-FFF2-40B4-BE49-F238E27FC236}">
                <a16:creationId xmlns:a16="http://schemas.microsoft.com/office/drawing/2014/main" id="{B2FC3152-0387-4F95-A6BB-0497CFF16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80022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0" name="Text Box 48">
            <a:extLst>
              <a:ext uri="{FF2B5EF4-FFF2-40B4-BE49-F238E27FC236}">
                <a16:creationId xmlns:a16="http://schemas.microsoft.com/office/drawing/2014/main" id="{D0B05F56-D74B-4E01-AA4B-41A274593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0963" y="2486026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1" name="Text Box 49">
            <a:extLst>
              <a:ext uri="{FF2B5EF4-FFF2-40B4-BE49-F238E27FC236}">
                <a16:creationId xmlns:a16="http://schemas.microsoft.com/office/drawing/2014/main" id="{57FEE130-08C8-474E-91ED-13CBBD3F9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1718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2" name="Text Box 50">
            <a:extLst>
              <a:ext uri="{FF2B5EF4-FFF2-40B4-BE49-F238E27FC236}">
                <a16:creationId xmlns:a16="http://schemas.microsoft.com/office/drawing/2014/main" id="{C6C97EE9-B031-4B4C-A70B-9BFB74A9E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01796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5dm hay        m</a:t>
            </a:r>
          </a:p>
        </p:txBody>
      </p:sp>
      <p:sp>
        <p:nvSpPr>
          <p:cNvPr id="13" name="Text Box 51">
            <a:extLst>
              <a:ext uri="{FF2B5EF4-FFF2-40B4-BE49-F238E27FC236}">
                <a16:creationId xmlns:a16="http://schemas.microsoft.com/office/drawing/2014/main" id="{FBED152E-8487-4E79-BCEA-8A6011CD2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5829301"/>
            <a:ext cx="356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9mm hay            m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52">
            <a:extLst>
              <a:ext uri="{FF2B5EF4-FFF2-40B4-BE49-F238E27FC236}">
                <a16:creationId xmlns:a16="http://schemas.microsoft.com/office/drawing/2014/main" id="{67372191-4621-47DB-887D-D467DFC88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9545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7cm hay        m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32">
                <a:extLst>
                  <a:ext uri="{FF2B5EF4-FFF2-40B4-BE49-F238E27FC236}">
                    <a16:creationId xmlns:a16="http://schemas.microsoft.com/office/drawing/2014/main" id="{014EFAEE-B9A5-498A-9977-DC78C12840C1}"/>
                  </a:ext>
                </a:extLst>
              </p:cNvPr>
              <p:cNvSpPr txBox="1"/>
              <p:nvPr/>
            </p:nvSpPr>
            <p:spPr bwMode="auto">
              <a:xfrm>
                <a:off x="2874964" y="3933825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Object 32">
                <a:extLst>
                  <a:ext uri="{FF2B5EF4-FFF2-40B4-BE49-F238E27FC236}">
                    <a16:creationId xmlns:a16="http://schemas.microsoft.com/office/drawing/2014/main" id="{014EFAEE-B9A5-498A-9977-DC78C12840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74964" y="3933825"/>
                <a:ext cx="523875" cy="914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32">
                <a:extLst>
                  <a:ext uri="{FF2B5EF4-FFF2-40B4-BE49-F238E27FC236}">
                    <a16:creationId xmlns:a16="http://schemas.microsoft.com/office/drawing/2014/main" id="{9689684A-1609-410B-91A0-118753C3A0DA}"/>
                  </a:ext>
                </a:extLst>
              </p:cNvPr>
              <p:cNvSpPr txBox="1"/>
              <p:nvPr/>
            </p:nvSpPr>
            <p:spPr bwMode="auto">
              <a:xfrm>
                <a:off x="2777332" y="4932363"/>
                <a:ext cx="719138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Object 32">
                <a:extLst>
                  <a:ext uri="{FF2B5EF4-FFF2-40B4-BE49-F238E27FC236}">
                    <a16:creationId xmlns:a16="http://schemas.microsoft.com/office/drawing/2014/main" id="{9689684A-1609-410B-91A0-118753C3A0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7332" y="4932363"/>
                <a:ext cx="719138" cy="9144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32">
                <a:extLst>
                  <a:ext uri="{FF2B5EF4-FFF2-40B4-BE49-F238E27FC236}">
                    <a16:creationId xmlns:a16="http://schemas.microsoft.com/office/drawing/2014/main" id="{FC00932A-8665-40C6-8B56-CFD96D48AF0A}"/>
                  </a:ext>
                </a:extLst>
              </p:cNvPr>
              <p:cNvSpPr txBox="1"/>
              <p:nvPr/>
            </p:nvSpPr>
            <p:spPr bwMode="auto">
              <a:xfrm>
                <a:off x="3036888" y="5775834"/>
                <a:ext cx="914400" cy="933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0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Object 32">
                <a:extLst>
                  <a:ext uri="{FF2B5EF4-FFF2-40B4-BE49-F238E27FC236}">
                    <a16:creationId xmlns:a16="http://schemas.microsoft.com/office/drawing/2014/main" id="{FC00932A-8665-40C6-8B56-CFD96D48AF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6888" y="5775834"/>
                <a:ext cx="914400" cy="9334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50">
            <a:extLst>
              <a:ext uri="{FF2B5EF4-FFF2-40B4-BE49-F238E27FC236}">
                <a16:creationId xmlns:a16="http://schemas.microsoft.com/office/drawing/2014/main" id="{FE952490-57D8-4B08-9D75-9807D08B7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3814" y="4017964"/>
            <a:ext cx="4833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50">
            <a:extLst>
              <a:ext uri="{FF2B5EF4-FFF2-40B4-BE49-F238E27FC236}">
                <a16:creationId xmlns:a16="http://schemas.microsoft.com/office/drawing/2014/main" id="{6812DB90-8CC3-4595-8E11-428F7FB45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064" y="4949826"/>
            <a:ext cx="4598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7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50">
            <a:extLst>
              <a:ext uri="{FF2B5EF4-FFF2-40B4-BE49-F238E27FC236}">
                <a16:creationId xmlns:a16="http://schemas.microsoft.com/office/drawing/2014/main" id="{87AB0930-E929-4768-830C-5C584EC93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100" y="5815014"/>
            <a:ext cx="45989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9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11">
            <a:extLst>
              <a:ext uri="{FF2B5EF4-FFF2-40B4-BE49-F238E27FC236}">
                <a16:creationId xmlns:a16="http://schemas.microsoft.com/office/drawing/2014/main" id="{405F4F4A-4709-46A2-814F-BA299A8F8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1" y="136525"/>
            <a:ext cx="23158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:</a:t>
            </a:r>
          </a:p>
        </p:txBody>
      </p:sp>
      <p:sp>
        <p:nvSpPr>
          <p:cNvPr id="28" name="Text Box 50">
            <a:extLst>
              <a:ext uri="{FF2B5EF4-FFF2-40B4-BE49-F238E27FC236}">
                <a16:creationId xmlns:a16="http://schemas.microsoft.com/office/drawing/2014/main" id="{D243A4B1-BF00-4D17-B607-49AB71BEF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4943985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7cm =       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32">
                <a:extLst>
                  <a:ext uri="{FF2B5EF4-FFF2-40B4-BE49-F238E27FC236}">
                    <a16:creationId xmlns:a16="http://schemas.microsoft.com/office/drawing/2014/main" id="{E398DB8F-8F57-42A2-922D-2EC4C5BC0844}"/>
                  </a:ext>
                </a:extLst>
              </p:cNvPr>
              <p:cNvSpPr txBox="1"/>
              <p:nvPr/>
            </p:nvSpPr>
            <p:spPr bwMode="auto">
              <a:xfrm>
                <a:off x="2427287" y="4716177"/>
                <a:ext cx="914400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3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bject 32">
                <a:extLst>
                  <a:ext uri="{FF2B5EF4-FFF2-40B4-BE49-F238E27FC236}">
                    <a16:creationId xmlns:a16="http://schemas.microsoft.com/office/drawing/2014/main" id="{E398DB8F-8F57-42A2-922D-2EC4C5BC08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7287" y="4716177"/>
                <a:ext cx="914400" cy="9144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50">
            <a:extLst>
              <a:ext uri="{FF2B5EF4-FFF2-40B4-BE49-F238E27FC236}">
                <a16:creationId xmlns:a16="http://schemas.microsoft.com/office/drawing/2014/main" id="{85934E7B-7FD6-4391-8E6E-1978483DE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2365" y="4026156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5dm =       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ject 32">
                <a:extLst>
                  <a:ext uri="{FF2B5EF4-FFF2-40B4-BE49-F238E27FC236}">
                    <a16:creationId xmlns:a16="http://schemas.microsoft.com/office/drawing/2014/main" id="{7FB49D24-0499-4BD5-A915-8B7D7E0D3DFB}"/>
                  </a:ext>
                </a:extLst>
              </p:cNvPr>
              <p:cNvSpPr txBox="1"/>
              <p:nvPr/>
            </p:nvSpPr>
            <p:spPr bwMode="auto">
              <a:xfrm>
                <a:off x="2417764" y="3798348"/>
                <a:ext cx="914400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Object 32">
                <a:extLst>
                  <a:ext uri="{FF2B5EF4-FFF2-40B4-BE49-F238E27FC236}">
                    <a16:creationId xmlns:a16="http://schemas.microsoft.com/office/drawing/2014/main" id="{7FB49D24-0499-4BD5-A915-8B7D7E0D3D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7764" y="3798348"/>
                <a:ext cx="914400" cy="9144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50">
            <a:extLst>
              <a:ext uri="{FF2B5EF4-FFF2-40B4-BE49-F238E27FC236}">
                <a16:creationId xmlns:a16="http://schemas.microsoft.com/office/drawing/2014/main" id="{9E982196-0857-4A4B-9734-F1A394D65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1" y="5813072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9mm =       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32">
                <a:extLst>
                  <a:ext uri="{FF2B5EF4-FFF2-40B4-BE49-F238E27FC236}">
                    <a16:creationId xmlns:a16="http://schemas.microsoft.com/office/drawing/2014/main" id="{787D0932-391E-4F1A-8AA8-25FAEAD6C0D5}"/>
                  </a:ext>
                </a:extLst>
              </p:cNvPr>
              <p:cNvSpPr txBox="1"/>
              <p:nvPr/>
            </p:nvSpPr>
            <p:spPr bwMode="auto">
              <a:xfrm>
                <a:off x="2438400" y="5660680"/>
                <a:ext cx="914400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3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Object 32">
                <a:extLst>
                  <a:ext uri="{FF2B5EF4-FFF2-40B4-BE49-F238E27FC236}">
                    <a16:creationId xmlns:a16="http://schemas.microsoft.com/office/drawing/2014/main" id="{787D0932-391E-4F1A-8AA8-25FAEAD6C0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8400" y="5660680"/>
                <a:ext cx="914400" cy="9144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04997511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22" grpId="0"/>
      <p:bldP spid="23" grpId="0"/>
      <p:bldP spid="24" grpId="0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</p:bldLst>
  </p:timing>
  <p:extLst mod="1">
    <p:ext uri="{3A86A75C-4F4B-4683-9AE1-C65F6400EC91}">
      <p14:laserTraceLst xmlns:p14="http://schemas.microsoft.com/office/powerpoint/2010/main">
        <p14:tracePtLst>
          <p14:tracePt t="9963" x="58738" y="3867150"/>
          <p14:tracePt t="9971" x="85725" y="3790950"/>
          <p14:tracePt t="9982" x="136525" y="3697288"/>
          <p14:tracePt t="9987" x="177800" y="3611563"/>
          <p14:tracePt t="9998" x="230188" y="3502025"/>
          <p14:tracePt t="10003" x="280988" y="3416300"/>
          <p14:tracePt t="10016" x="339725" y="3322638"/>
          <p14:tracePt t="10019" x="400050" y="3246438"/>
          <p14:tracePt t="10032" x="450850" y="3160713"/>
          <p14:tracePt t="10035" x="517525" y="3084513"/>
          <p14:tracePt t="10043" x="577850" y="3008313"/>
          <p14:tracePt t="10051" x="628650" y="2957513"/>
          <p14:tracePt t="10059" x="679450" y="2906713"/>
          <p14:tracePt t="10068" x="714375" y="2863850"/>
          <p14:tracePt t="10075" x="765175" y="2820988"/>
          <p14:tracePt t="10083" x="806450" y="2805113"/>
          <p14:tracePt t="10091" x="841375" y="2787650"/>
          <p14:tracePt t="10099" x="874713" y="2762250"/>
          <p14:tracePt t="10114" x="909638" y="2744788"/>
          <p14:tracePt t="10118" x="960438" y="2727325"/>
          <p14:tracePt t="10123" x="993775" y="2719388"/>
          <p14:tracePt t="10132" x="1036638" y="2711450"/>
          <p14:tracePt t="10139" x="1069975" y="2711450"/>
          <p14:tracePt t="10148" x="1138238" y="2701925"/>
          <p14:tracePt t="10155" x="1181100" y="2686050"/>
          <p14:tracePt t="10165" x="1214438" y="2676525"/>
          <p14:tracePt t="10171" x="1239838" y="2676525"/>
          <p14:tracePt t="10183" x="1257300" y="2668588"/>
          <p14:tracePt t="10187" x="1265238" y="2668588"/>
          <p14:tracePt t="10199" x="1274763" y="2668588"/>
          <p14:tracePt t="10235" x="1282700" y="2668588"/>
          <p14:tracePt t="10251" x="1290638" y="2668588"/>
          <p14:tracePt t="10259" x="1300163" y="2668588"/>
          <p14:tracePt t="10267" x="1325563" y="2660650"/>
          <p14:tracePt t="10275" x="1343025" y="2660650"/>
          <p14:tracePt t="10283" x="1384300" y="2643188"/>
          <p14:tracePt t="10291" x="1409700" y="2625725"/>
          <p14:tracePt t="10300" x="1444625" y="2617788"/>
          <p14:tracePt t="10307" x="1470025" y="2600325"/>
          <p14:tracePt t="10315" x="1495425" y="2592388"/>
          <p14:tracePt t="10323" x="1528763" y="2574925"/>
          <p14:tracePt t="10332" x="1579563" y="2566988"/>
          <p14:tracePt t="10339" x="1614488" y="2549525"/>
          <p14:tracePt t="10350" x="1657350" y="2541588"/>
          <p14:tracePt t="10355" x="1698625" y="2524125"/>
          <p14:tracePt t="10367" x="1741488" y="2516188"/>
          <p14:tracePt t="10371" x="1776413" y="2506663"/>
          <p14:tracePt t="10382" x="1809750" y="2506663"/>
          <p14:tracePt t="10387" x="1852613" y="2498725"/>
          <p14:tracePt t="10399" x="1885950" y="2489200"/>
          <p14:tracePt t="10403" x="1903413" y="2473325"/>
          <p14:tracePt t="10415" x="1936750" y="2463800"/>
          <p14:tracePt t="10419" x="1971675" y="2447925"/>
          <p14:tracePt t="10432" x="2005013" y="2430463"/>
          <p14:tracePt t="10435" x="2030413" y="2422525"/>
          <p14:tracePt t="10443" x="2055813" y="2413000"/>
          <p14:tracePt t="10451" x="2081213" y="2397125"/>
          <p14:tracePt t="10459" x="2106613" y="2387600"/>
          <p14:tracePt t="10467" x="2124075" y="2371725"/>
          <p14:tracePt t="10475" x="2141538" y="2362200"/>
          <p14:tracePt t="10483" x="2157413" y="2354263"/>
          <p14:tracePt t="10523" x="2166938" y="2354263"/>
          <p14:tracePt t="10531" x="2174875" y="2354263"/>
          <p14:tracePt t="10539" x="2182813" y="2354263"/>
          <p14:tracePt t="10549" x="2192338" y="2344738"/>
          <p14:tracePt t="10555" x="2200275" y="2336800"/>
          <p14:tracePt t="10572" x="2208213" y="2336800"/>
          <p14:tracePt t="10582" x="2217738" y="2328863"/>
          <p14:tracePt t="10587" x="2225675" y="2328863"/>
          <p14:tracePt t="10603" x="2235200" y="2328863"/>
          <p14:tracePt t="11219" x="2243138" y="2328863"/>
          <p14:tracePt t="11227" x="2260600" y="2328863"/>
          <p14:tracePt t="11235" x="2276475" y="2328863"/>
          <p14:tracePt t="11243" x="2319338" y="2328863"/>
          <p14:tracePt t="11251" x="2379663" y="2328863"/>
          <p14:tracePt t="11259" x="2455863" y="2328863"/>
          <p14:tracePt t="11267" x="2540000" y="2328863"/>
          <p14:tracePt t="11275" x="2625725" y="2328863"/>
          <p14:tracePt t="11283" x="2719388" y="2328863"/>
          <p14:tracePt t="11291" x="2838450" y="2328863"/>
          <p14:tracePt t="11299" x="2930525" y="2328863"/>
          <p14:tracePt t="11307" x="3016250" y="2328863"/>
          <p14:tracePt t="11316" x="3092450" y="2328863"/>
          <p14:tracePt t="11323" x="3143250" y="2328863"/>
          <p14:tracePt t="11332" x="3194050" y="2328863"/>
          <p14:tracePt t="11339" x="3219450" y="2328863"/>
          <p14:tracePt t="11349" x="3254375" y="2328863"/>
          <p14:tracePt t="11359" x="3279775" y="2328863"/>
          <p14:tracePt t="11373" x="3287713" y="2328863"/>
          <p14:tracePt t="11384" x="3297238" y="2328863"/>
          <p14:tracePt t="11399" x="3305175" y="2328863"/>
          <p14:tracePt t="11415" x="3313113" y="2328863"/>
          <p14:tracePt t="11419" x="3330575" y="2328863"/>
          <p14:tracePt t="11435" x="3338513" y="2328863"/>
          <p14:tracePt t="11444" x="3363913" y="2328863"/>
          <p14:tracePt t="11451" x="3381375" y="2328863"/>
          <p14:tracePt t="11459" x="3414713" y="2328863"/>
          <p14:tracePt t="11468" x="3441700" y="2328863"/>
          <p14:tracePt t="11475" x="3467100" y="2328863"/>
          <p14:tracePt t="11483" x="3482975" y="2328863"/>
          <p14:tracePt t="11491" x="3508375" y="2328863"/>
          <p14:tracePt t="11499" x="3543300" y="2328863"/>
          <p14:tracePt t="11507" x="3559175" y="2328863"/>
          <p14:tracePt t="11515" x="3586163" y="2328863"/>
          <p14:tracePt t="11522" x="3602038" y="2328863"/>
          <p14:tracePt t="11532" x="3611563" y="2328863"/>
          <p14:tracePt t="11539" x="3619500" y="2328863"/>
          <p14:tracePt t="11596" x="3627438" y="2328863"/>
          <p14:tracePt t="11619" x="3636963" y="2328863"/>
          <p14:tracePt t="11627" x="3644900" y="2328863"/>
          <p14:tracePt t="11643" x="3652838" y="2328863"/>
          <p14:tracePt t="11659" x="3662363" y="2328863"/>
          <p14:tracePt t="20691" x="3670300" y="2336800"/>
          <p14:tracePt t="20699" x="3670300" y="2344738"/>
          <p14:tracePt t="20707" x="3670300" y="2371725"/>
          <p14:tracePt t="20716" x="3678238" y="2405063"/>
          <p14:tracePt t="20723" x="3678238" y="2430463"/>
          <p14:tracePt t="20732" x="3695700" y="2463800"/>
          <p14:tracePt t="20739" x="3721100" y="2506663"/>
          <p14:tracePt t="20749" x="3746500" y="2574925"/>
          <p14:tracePt t="20755" x="3781425" y="2633663"/>
          <p14:tracePt t="20765" x="3822700" y="2701925"/>
          <p14:tracePt t="20771" x="3865563" y="2762250"/>
          <p14:tracePt t="20782" x="3916363" y="2830513"/>
          <p14:tracePt t="20787" x="3984625" y="2897188"/>
          <p14:tracePt t="20798" x="4044950" y="2957513"/>
          <p14:tracePt t="20803" x="4103688" y="3016250"/>
          <p14:tracePt t="20814" x="4179888" y="3067050"/>
          <p14:tracePt t="20819" x="4265613" y="3152775"/>
          <p14:tracePt t="20832" x="4359275" y="3228975"/>
          <p14:tracePt t="20835" x="4460875" y="3314700"/>
          <p14:tracePt t="20843" x="4570413" y="3398838"/>
          <p14:tracePt t="20851" x="4664075" y="3475038"/>
          <p14:tracePt t="20859" x="4757738" y="3543300"/>
          <p14:tracePt t="20867" x="4818063" y="3611563"/>
          <p14:tracePt t="20875" x="4884738" y="3679825"/>
          <p14:tracePt t="20883" x="4935538" y="3730625"/>
          <p14:tracePt t="20891" x="4978400" y="3763963"/>
          <p14:tracePt t="20899" x="5013325" y="3798888"/>
          <p14:tracePt t="20907" x="5038725" y="3816350"/>
          <p14:tracePt t="20915" x="5054600" y="3824288"/>
          <p14:tracePt t="20923" x="5064125" y="3832225"/>
          <p14:tracePt t="20932" x="5072063" y="3841750"/>
          <p14:tracePt t="20950" x="5072063" y="3849688"/>
          <p14:tracePt t="20955" x="5072063" y="3857625"/>
          <p14:tracePt t="20965" x="5072063" y="3867150"/>
          <p14:tracePt t="20971" x="5072063" y="3875088"/>
          <p14:tracePt t="20981" x="5072063" y="3883025"/>
          <p14:tracePt t="20987" x="5072063" y="3900488"/>
          <p14:tracePt t="20998" x="5072063" y="3925888"/>
          <p14:tracePt t="21003" x="5064125" y="3943350"/>
          <p14:tracePt t="21014" x="5054600" y="3960813"/>
          <p14:tracePt t="21019" x="5054600" y="3976688"/>
          <p14:tracePt t="21032" x="5046663" y="3976688"/>
          <p14:tracePt t="21035" x="5029200" y="3994150"/>
          <p14:tracePt t="21043" x="5029200" y="4002088"/>
          <p14:tracePt t="21051" x="5013325" y="4002088"/>
          <p14:tracePt t="21059" x="5003800" y="4011613"/>
          <p14:tracePt t="21067" x="4995863" y="4019550"/>
          <p14:tracePt t="21075" x="4978400" y="4037013"/>
          <p14:tracePt t="21083" x="4953000" y="4044950"/>
          <p14:tracePt t="21091" x="4927600" y="4070350"/>
          <p14:tracePt t="21099" x="4894263" y="4105275"/>
          <p14:tracePt t="21107" x="4843463" y="4138613"/>
          <p14:tracePt t="21116" x="4791075" y="4181475"/>
          <p14:tracePt t="21123" x="4740275" y="4214813"/>
          <p14:tracePt t="21133" x="4689475" y="4257675"/>
          <p14:tracePt t="21139" x="4656138" y="4283075"/>
          <p14:tracePt t="21148" x="4613275" y="4308475"/>
          <p14:tracePt t="21155" x="4587875" y="4333875"/>
          <p14:tracePt t="21165" x="4579938" y="4341813"/>
          <p14:tracePt t="21171" x="4570413" y="4341813"/>
          <p14:tracePt t="21251" x="4562475" y="4351338"/>
          <p14:tracePt t="21259" x="4562475" y="4359275"/>
          <p14:tracePt t="21267" x="4545013" y="4368800"/>
          <p14:tracePt t="21275" x="4529138" y="4376738"/>
          <p14:tracePt t="21283" x="4519613" y="4376738"/>
          <p14:tracePt t="21291" x="4494213" y="4384675"/>
          <p14:tracePt t="21299" x="4476750" y="4394200"/>
          <p14:tracePt t="21315" x="4468813" y="4394200"/>
          <p14:tracePt t="21523" x="4460875" y="4394200"/>
          <p14:tracePt t="21531" x="4451350" y="4394200"/>
          <p14:tracePt t="21603" x="4435475" y="4394200"/>
          <p14:tracePt t="21619" x="4410075" y="4384675"/>
          <p14:tracePt t="21635" x="4400550" y="4376738"/>
          <p14:tracePt t="21643" x="4392613" y="4368800"/>
          <p14:tracePt t="22443" x="4375150" y="4359275"/>
          <p14:tracePt t="26732" x="4367213" y="4351338"/>
          <p14:tracePt t="28587" x="4375150" y="4351338"/>
          <p14:tracePt t="28599" x="4375150" y="4359275"/>
          <p14:tracePt t="28603" x="4384675" y="4376738"/>
          <p14:tracePt t="28616" x="4392613" y="4402138"/>
          <p14:tracePt t="28620" x="4392613" y="4435475"/>
          <p14:tracePt t="28631" x="4400550" y="4460875"/>
          <p14:tracePt t="28635" x="4418013" y="4513263"/>
          <p14:tracePt t="28643" x="4425950" y="4546600"/>
          <p14:tracePt t="28651" x="4425950" y="4579938"/>
          <p14:tracePt t="28659" x="4435475" y="4597400"/>
          <p14:tracePt t="28667" x="4443413" y="4630738"/>
          <p14:tracePt t="28675" x="4443413" y="4657725"/>
          <p14:tracePt t="28683" x="4443413" y="4683125"/>
          <p14:tracePt t="28691" x="4443413" y="4699000"/>
          <p14:tracePt t="28700" x="4443413" y="4716463"/>
          <p14:tracePt t="28707" x="4443413" y="4749800"/>
          <p14:tracePt t="28717" x="4443413" y="4759325"/>
          <p14:tracePt t="28723" x="4443413" y="4784725"/>
          <p14:tracePt t="28732" x="4443413" y="4810125"/>
          <p14:tracePt t="28739" x="4443413" y="4818063"/>
          <p14:tracePt t="28750" x="4443413" y="4843463"/>
          <p14:tracePt t="28755" x="4443413" y="4852988"/>
          <p14:tracePt t="28765" x="4443413" y="4868863"/>
          <p14:tracePt t="28771" x="4443413" y="4878388"/>
          <p14:tracePt t="28781" x="4443413" y="4894263"/>
          <p14:tracePt t="28799" x="4443413" y="4919663"/>
          <p14:tracePt t="28816" x="4443413" y="4929188"/>
          <p14:tracePt t="28831" x="4443413" y="4937125"/>
          <p14:tracePt t="28835" x="4443413" y="4946650"/>
          <p14:tracePt t="28843" x="4435475" y="4962525"/>
          <p14:tracePt t="28851" x="4435475" y="4972050"/>
          <p14:tracePt t="28859" x="4435475" y="4979988"/>
          <p14:tracePt t="28867" x="4425950" y="4997450"/>
          <p14:tracePt t="28875" x="4418013" y="5005388"/>
          <p14:tracePt t="29155" x="4418013" y="4997450"/>
          <p14:tracePt t="29187" x="4418013" y="4987925"/>
          <p14:tracePt t="29203" x="4418013" y="4979988"/>
          <p14:tracePt t="29307" x="4418013" y="4972050"/>
          <p14:tracePt t="31779" x="4418013" y="4962525"/>
          <p14:tracePt t="31787" x="4418013" y="4954588"/>
          <p14:tracePt t="31797" x="4418013" y="4946650"/>
          <p14:tracePt t="31803" x="4418013" y="4937125"/>
          <p14:tracePt t="31815" x="4418013" y="4929188"/>
          <p14:tracePt t="31819" x="4418013" y="4919663"/>
          <p14:tracePt t="31832" x="4418013" y="4903788"/>
          <p14:tracePt t="31835" x="4425950" y="4894263"/>
          <p14:tracePt t="31851" x="4425950" y="4886325"/>
          <p14:tracePt t="31859" x="4435475" y="4868863"/>
          <p14:tracePt t="31883" x="4443413" y="4852988"/>
          <p14:tracePt t="31891" x="4443413" y="4843463"/>
          <p14:tracePt t="31923" x="4451350" y="4827588"/>
          <p14:tracePt t="31931" x="4451350" y="4818063"/>
          <p14:tracePt t="31939" x="4460875" y="4810125"/>
          <p14:tracePt t="31948" x="4468813" y="4802188"/>
          <p14:tracePt t="32011" x="4468813" y="4792663"/>
          <p14:tracePt t="49019" x="4476750" y="4792663"/>
          <p14:tracePt t="49028" x="4486275" y="4810125"/>
          <p14:tracePt t="49035" x="4503738" y="4818063"/>
          <p14:tracePt t="49043" x="4511675" y="4827588"/>
          <p14:tracePt t="49051" x="4511675" y="4835525"/>
          <p14:tracePt t="49067" x="4519613" y="4843463"/>
          <p14:tracePt t="49075" x="4529138" y="4852988"/>
          <p14:tracePt t="49107" x="4529138" y="4860925"/>
          <p14:tracePt t="49116" x="4529138" y="4868863"/>
          <p14:tracePt t="49123" x="4537075" y="4886325"/>
          <p14:tracePt t="49131" x="4545013" y="4894263"/>
          <p14:tracePt t="49139" x="4554538" y="4903788"/>
          <p14:tracePt t="49155" x="4554538" y="4929188"/>
          <p14:tracePt t="49165" x="4562475" y="4929188"/>
          <p14:tracePt t="49171" x="4579938" y="4946650"/>
          <p14:tracePt t="49184" x="4579938" y="4954588"/>
          <p14:tracePt t="49187" x="4587875" y="4962525"/>
          <p14:tracePt t="49203" x="4587875" y="4972050"/>
          <p14:tracePt t="49259" x="4595813" y="4987925"/>
          <p14:tracePt t="49267" x="4605338" y="4987925"/>
          <p14:tracePt t="49275" x="4605338" y="4997450"/>
          <p14:tracePt t="49283" x="4613275" y="5013325"/>
          <p14:tracePt t="49291" x="4613275" y="5038725"/>
          <p14:tracePt t="49300" x="4621213" y="5064125"/>
          <p14:tracePt t="49307" x="4630738" y="5099050"/>
          <p14:tracePt t="49315" x="4638675" y="5141913"/>
          <p14:tracePt t="49323" x="4646613" y="5192713"/>
          <p14:tracePt t="49331" x="4673600" y="5226050"/>
          <p14:tracePt t="49339" x="4681538" y="5260975"/>
          <p14:tracePt t="49348" x="4681538" y="5286375"/>
          <p14:tracePt t="49355" x="4681538" y="5302250"/>
          <p14:tracePt t="49366" x="4689475" y="5327650"/>
          <p14:tracePt t="49371" x="4699000" y="5327650"/>
          <p14:tracePt t="49443" x="4699000" y="5337175"/>
          <p14:tracePt t="49451" x="4706938" y="5353050"/>
          <p14:tracePt t="49467" x="4706938" y="5380038"/>
          <p14:tracePt t="49475" x="4706938" y="5413375"/>
          <p14:tracePt t="49483" x="4714875" y="5430838"/>
          <p14:tracePt t="49491" x="4724400" y="5456238"/>
          <p14:tracePt t="49500" x="4724400" y="5464175"/>
          <p14:tracePt t="49507" x="4724400" y="5472113"/>
          <p14:tracePt t="49517" x="4724400" y="5481638"/>
          <p14:tracePt t="49539" x="4724400" y="5489575"/>
          <p14:tracePt t="49555" x="4724400" y="5497513"/>
          <p14:tracePt t="49566" x="4724400" y="5514975"/>
          <p14:tracePt t="49571" x="4724400" y="5524500"/>
          <p14:tracePt t="49582" x="4724400" y="5557838"/>
          <p14:tracePt t="49587" x="4724400" y="5591175"/>
          <p14:tracePt t="49598" x="4724400" y="5616575"/>
          <p14:tracePt t="49603" x="4724400" y="5651500"/>
          <p14:tracePt t="49615" x="4724400" y="5684838"/>
          <p14:tracePt t="49619" x="4724400" y="5710238"/>
          <p14:tracePt t="49632" x="4724400" y="5753100"/>
          <p14:tracePt t="49635" x="4714875" y="5778500"/>
          <p14:tracePt t="49643" x="4706938" y="5795963"/>
          <p14:tracePt t="49659" x="4706938" y="5813425"/>
          <p14:tracePt t="49667" x="4706938" y="5821363"/>
          <p14:tracePt t="49675" x="4706938" y="5829300"/>
          <p14:tracePt t="49683" x="4706938" y="5838825"/>
          <p14:tracePt t="49691" x="4706938" y="5846763"/>
          <p14:tracePt t="49699" x="4706938" y="5854700"/>
          <p14:tracePt t="49707" x="4706938" y="5872163"/>
          <p14:tracePt t="49715" x="4706938" y="5880100"/>
          <p14:tracePt t="49723" x="4706938" y="5897563"/>
          <p14:tracePt t="49733" x="4706938" y="5905500"/>
          <p14:tracePt t="49739" x="4706938" y="5915025"/>
          <p14:tracePt t="49748" x="4706938" y="5922963"/>
          <p14:tracePt t="50148" x="4699000" y="5915025"/>
          <p14:tracePt t="50166" x="4689475" y="5915025"/>
          <p14:tracePt t="57195" x="4689475" y="5905500"/>
          <p14:tracePt t="57203" x="4699000" y="5889625"/>
          <p14:tracePt t="57214" x="4714875" y="5880100"/>
          <p14:tracePt t="57219" x="4732338" y="5872163"/>
          <p14:tracePt t="57232" x="4765675" y="5854700"/>
          <p14:tracePt t="57235" x="4808538" y="5838825"/>
          <p14:tracePt t="57243" x="4843463" y="5821363"/>
          <p14:tracePt t="57251" x="4884738" y="5803900"/>
          <p14:tracePt t="57259" x="4935538" y="5788025"/>
          <p14:tracePt t="57267" x="4987925" y="5753100"/>
          <p14:tracePt t="57275" x="5021263" y="5727700"/>
          <p14:tracePt t="57283" x="5054600" y="5710238"/>
          <p14:tracePt t="57291" x="5080000" y="5694363"/>
          <p14:tracePt t="57299" x="5106988" y="5676900"/>
          <p14:tracePt t="57307" x="5132388" y="5651500"/>
          <p14:tracePt t="57315" x="5157788" y="5641975"/>
          <p14:tracePt t="57323" x="5173663" y="5626100"/>
          <p14:tracePt t="57331" x="5199063" y="5600700"/>
          <p14:tracePt t="57339" x="5224463" y="5575300"/>
          <p14:tracePt t="57348" x="5249863" y="5549900"/>
          <p14:tracePt t="57355" x="5276850" y="5514975"/>
          <p14:tracePt t="57365" x="5292725" y="5489575"/>
          <p14:tracePt t="57371" x="5318125" y="5456238"/>
          <p14:tracePt t="57381" x="5343525" y="5413375"/>
          <p14:tracePt t="57387" x="5378450" y="5380038"/>
          <p14:tracePt t="57399" x="5394325" y="5327650"/>
          <p14:tracePt t="57403" x="5421313" y="5294313"/>
          <p14:tracePt t="57414" x="5454650" y="5243513"/>
          <p14:tracePt t="57419" x="5472113" y="5208588"/>
          <p14:tracePt t="57433" x="5497513" y="5175250"/>
          <p14:tracePt t="57435" x="5513388" y="5149850"/>
          <p14:tracePt t="57443" x="5522913" y="5124450"/>
          <p14:tracePt t="57453" x="5522913" y="5116513"/>
          <p14:tracePt t="57459" x="5530850" y="5091113"/>
          <p14:tracePt t="57467" x="5538788" y="5073650"/>
          <p14:tracePt t="57475" x="5538788" y="5056188"/>
          <p14:tracePt t="57491" x="5548313" y="5030788"/>
          <p14:tracePt t="57500" x="5556250" y="5030788"/>
          <p14:tracePt t="57507" x="5556250" y="5022850"/>
          <p14:tracePt t="57516" x="5556250" y="5013325"/>
          <p14:tracePt t="57643" x="5556250" y="5005388"/>
          <p14:tracePt t="57715" x="5548313" y="5005388"/>
          <p14:tracePt t="57723" x="5538788" y="5005388"/>
          <p14:tracePt t="57732" x="5530850" y="5005388"/>
          <p14:tracePt t="57739" x="5522913" y="5005388"/>
          <p14:tracePt t="57748" x="5505450" y="5005388"/>
          <p14:tracePt t="57764" x="5497513" y="5005388"/>
          <p14:tracePt t="57771" x="5480050" y="4997450"/>
          <p14:tracePt t="57781" x="5472113" y="4987925"/>
          <p14:tracePt t="57787" x="5454650" y="4972050"/>
          <p14:tracePt t="57800" x="5437188" y="4954588"/>
          <p14:tracePt t="57803" x="5421313" y="4937125"/>
          <p14:tracePt t="57815" x="5394325" y="4886325"/>
          <p14:tracePt t="57819" x="5360988" y="4835525"/>
          <p14:tracePt t="57832" x="5335588" y="4775200"/>
          <p14:tracePt t="57836" x="5310188" y="4716463"/>
          <p14:tracePt t="57843" x="5292725" y="4665663"/>
          <p14:tracePt t="57851" x="5284788" y="4605338"/>
          <p14:tracePt t="57859" x="5267325" y="4564063"/>
          <p14:tracePt t="57867" x="5249863" y="4513263"/>
          <p14:tracePt t="57875" x="5249863" y="4470400"/>
          <p14:tracePt t="57883" x="5249863" y="4427538"/>
          <p14:tracePt t="57891" x="5249863" y="4384675"/>
          <p14:tracePt t="57899" x="5249863" y="4351338"/>
          <p14:tracePt t="57907" x="5249863" y="4316413"/>
          <p14:tracePt t="57915" x="5259388" y="4291013"/>
          <p14:tracePt t="57923" x="5267325" y="4283075"/>
          <p14:tracePt t="57932" x="5267325" y="4275138"/>
          <p14:tracePt t="57939" x="5276850" y="4257675"/>
          <p14:tracePt t="57951" x="5284788" y="4257675"/>
          <p14:tracePt t="57981" x="5292725" y="4249738"/>
          <p14:tracePt t="57987" x="5302250" y="4240213"/>
          <p14:tracePt t="57998" x="5310188" y="4240213"/>
          <p14:tracePt t="58003" x="5335588" y="4232275"/>
          <p14:tracePt t="58014" x="5360988" y="4224338"/>
          <p14:tracePt t="58019" x="5386388" y="4206875"/>
          <p14:tracePt t="58032" x="5421313" y="4197350"/>
          <p14:tracePt t="58035" x="5462588" y="4164013"/>
          <p14:tracePt t="58043" x="5513388" y="4130675"/>
          <p14:tracePt t="58051" x="5565775" y="4095750"/>
          <p14:tracePt t="58059" x="5632450" y="4037013"/>
          <p14:tracePt t="58067" x="5683250" y="3986213"/>
          <p14:tracePt t="58075" x="5751513" y="3935413"/>
          <p14:tracePt t="58083" x="5811838" y="3867150"/>
          <p14:tracePt t="58091" x="5880100" y="3816350"/>
          <p14:tracePt t="58100" x="5956300" y="3756025"/>
          <p14:tracePt t="58107" x="6007100" y="3713163"/>
          <p14:tracePt t="58115" x="6049963" y="3679825"/>
          <p14:tracePt t="58123" x="6100763" y="3646488"/>
          <p14:tracePt t="58132" x="6134100" y="3619500"/>
          <p14:tracePt t="58139" x="6151563" y="3594100"/>
          <p14:tracePt t="58148" x="6167438" y="3578225"/>
          <p14:tracePt t="58155" x="6176963" y="3568700"/>
          <p14:tracePt t="58165" x="6184900" y="3560763"/>
          <p14:tracePt t="58171" x="6194425" y="3543300"/>
          <p14:tracePt t="58182" x="6202363" y="3543300"/>
          <p14:tracePt t="58187" x="6210300" y="3527425"/>
          <p14:tracePt t="58200" x="6219825" y="3517900"/>
          <p14:tracePt t="58203" x="6227763" y="3517900"/>
          <p14:tracePt t="58219" x="6227763" y="3502025"/>
          <p14:tracePt t="58232" x="6235700" y="3492500"/>
          <p14:tracePt t="58235" x="6245225" y="3492500"/>
          <p14:tracePt t="58251" x="6245225" y="3484563"/>
          <p14:tracePt t="58259" x="6253163" y="3475038"/>
          <p14:tracePt t="58363" x="6253163" y="3467100"/>
          <p14:tracePt t="58459" x="6253163" y="3475038"/>
          <p14:tracePt t="58467" x="6253163" y="3484563"/>
          <p14:tracePt t="58483" x="6253163" y="3492500"/>
          <p14:tracePt t="58491" x="6253163" y="3502025"/>
          <p14:tracePt t="58507" x="6253163" y="3509963"/>
          <p14:tracePt t="58595" x="6253163" y="3517900"/>
          <p14:tracePt t="58603" x="6253163" y="3535363"/>
          <p14:tracePt t="58667" x="6253163" y="3543300"/>
          <p14:tracePt t="58731" x="6253163" y="3552825"/>
          <p14:tracePt t="62035" x="6253163" y="3560763"/>
          <p14:tracePt t="62043" x="6253163" y="3568700"/>
          <p14:tracePt t="62051" x="6253163" y="3578225"/>
          <p14:tracePt t="62059" x="6253163" y="3586163"/>
          <p14:tracePt t="62067" x="6253163" y="3594100"/>
          <p14:tracePt t="66411" x="6245225" y="3611563"/>
          <p14:tracePt t="66419" x="6235700" y="3629025"/>
          <p14:tracePt t="66428" x="6227763" y="3636963"/>
          <p14:tracePt t="66435" x="6219825" y="3654425"/>
          <p14:tracePt t="66443" x="6219825" y="3671888"/>
          <p14:tracePt t="66451" x="6219825" y="3705225"/>
          <p14:tracePt t="66459" x="6227763" y="3722688"/>
          <p14:tracePt t="66467" x="6235700" y="3738563"/>
          <p14:tracePt t="66475" x="6245225" y="3763963"/>
          <p14:tracePt t="66483" x="6253163" y="3790950"/>
          <p14:tracePt t="66491" x="6261100" y="3806825"/>
          <p14:tracePt t="66499" x="6270625" y="3849688"/>
          <p14:tracePt t="66507" x="6278563" y="3900488"/>
          <p14:tracePt t="66516" x="6286500" y="3968750"/>
          <p14:tracePt t="66523" x="6311900" y="4062413"/>
          <p14:tracePt t="66532" x="6321425" y="4146550"/>
          <p14:tracePt t="66539" x="6329363" y="4249738"/>
          <p14:tracePt t="66548" x="6329363" y="4333875"/>
          <p14:tracePt t="66555" x="6329363" y="4435475"/>
          <p14:tracePt t="66565" x="6329363" y="4529138"/>
          <p14:tracePt t="66571" x="6346825" y="4630738"/>
          <p14:tracePt t="66582" x="6354763" y="4708525"/>
          <p14:tracePt t="66587" x="6354763" y="4749800"/>
          <p14:tracePt t="66598" x="6354763" y="4810125"/>
          <p14:tracePt t="66603" x="6354763" y="4860925"/>
          <p14:tracePt t="66615" x="6354763" y="4903788"/>
          <p14:tracePt t="66620" x="6354763" y="4954588"/>
          <p14:tracePt t="66631" x="6354763" y="4997450"/>
          <p14:tracePt t="66635" x="6354763" y="5038725"/>
          <p14:tracePt t="66643" x="6354763" y="5081588"/>
          <p14:tracePt t="66651" x="6354763" y="5157788"/>
          <p14:tracePt t="66659" x="6346825" y="5218113"/>
          <p14:tracePt t="66669" x="6321425" y="5276850"/>
          <p14:tracePt t="66675" x="6311900" y="5353050"/>
          <p14:tracePt t="66683" x="6296025" y="5413375"/>
          <p14:tracePt t="66691" x="6270625" y="5472113"/>
          <p14:tracePt t="66699" x="6245225" y="5532438"/>
          <p14:tracePt t="66707" x="6210300" y="5600700"/>
          <p14:tracePt t="66716" x="6184900" y="5659438"/>
          <p14:tracePt t="66723" x="6167438" y="5719763"/>
          <p14:tracePt t="66732" x="6134100" y="5778500"/>
          <p14:tracePt t="66739" x="6091238" y="5864225"/>
          <p14:tracePt t="66748" x="6049963" y="5940425"/>
          <p14:tracePt t="66755" x="5989638" y="6016625"/>
          <p14:tracePt t="66767" x="5938838" y="6092825"/>
          <p14:tracePt t="66771" x="5880100" y="6169025"/>
          <p14:tracePt t="66783" x="5827713" y="6246813"/>
          <p14:tracePt t="66787" x="5776913" y="6297613"/>
          <p14:tracePt t="66798" x="5718175" y="6356350"/>
          <p14:tracePt t="66803" x="5667375" y="6391275"/>
          <p14:tracePt t="66815" x="5624513" y="6424613"/>
          <p14:tracePt t="66819" x="5581650" y="6450013"/>
          <p14:tracePt t="66831" x="5548313" y="6467475"/>
          <p14:tracePt t="66835" x="5522913" y="6483350"/>
          <p14:tracePt t="66843" x="5505450" y="6500813"/>
          <p14:tracePt t="66851" x="5480050" y="6510338"/>
          <p14:tracePt t="66859" x="5454650" y="6526213"/>
          <p14:tracePt t="66867" x="5429250" y="6543675"/>
          <p14:tracePt t="66875" x="5403850" y="6561138"/>
          <p14:tracePt t="66883" x="5386388" y="6569075"/>
          <p14:tracePt t="66891" x="5353050" y="6577013"/>
          <p14:tracePt t="66899" x="5318125" y="6594475"/>
          <p14:tracePt t="66907" x="5267325" y="6602413"/>
          <p14:tracePt t="66916" x="5233988" y="6627813"/>
          <p14:tracePt t="66923" x="5191125" y="6637338"/>
          <p14:tracePt t="66932" x="5148263" y="6654800"/>
          <p14:tracePt t="66939" x="5106988" y="6662738"/>
          <p14:tracePt t="66947" x="5072063" y="6670675"/>
          <p14:tracePt t="66955" x="5064125" y="6670675"/>
          <p14:tracePt t="66967" x="5029200" y="6680200"/>
          <p14:tracePt t="66971" x="5003800" y="6688138"/>
          <p14:tracePt t="66983" x="4987925" y="6688138"/>
          <p14:tracePt t="66987" x="4970463" y="6688138"/>
          <p14:tracePt t="66998" x="4935538" y="6688138"/>
          <p14:tracePt t="67003" x="4910138" y="6688138"/>
          <p14:tracePt t="67015" x="4902200" y="6688138"/>
          <p14:tracePt t="67019" x="4884738" y="6688138"/>
          <p14:tracePt t="67031" x="4859338" y="6688138"/>
          <p14:tracePt t="67035" x="4851400" y="6680200"/>
          <p14:tracePt t="67043" x="4833938" y="6670675"/>
          <p14:tracePt t="67051" x="4826000" y="6670675"/>
          <p14:tracePt t="67059" x="4818063" y="6662738"/>
          <p14:tracePt t="67067" x="4791075" y="6654800"/>
          <p14:tracePt t="67075" x="4765675" y="6645275"/>
          <p14:tracePt t="67095" x="4732338" y="6637338"/>
          <p14:tracePt t="67099" x="4706938" y="6627813"/>
          <p14:tracePt t="67107" x="4689475" y="6627813"/>
          <p14:tracePt t="67116" x="4673600" y="6627813"/>
          <p14:tracePt t="67123" x="4646613" y="6627813"/>
          <p14:tracePt t="67132" x="4630738" y="6627813"/>
          <p14:tracePt t="67148" x="4621213" y="6619875"/>
          <p14:tracePt t="67187" x="4613275" y="6611938"/>
          <p14:tracePt t="67203" x="4595813" y="6602413"/>
          <p14:tracePt t="67211" x="4570413" y="6602413"/>
          <p14:tracePt t="67219" x="4545013" y="6594475"/>
          <p14:tracePt t="67232" x="4537075" y="6586538"/>
          <p14:tracePt t="67235" x="4511675" y="6577013"/>
          <p14:tracePt t="67243" x="4486275" y="6569075"/>
          <p14:tracePt t="67251" x="4468813" y="6551613"/>
          <p14:tracePt t="67259" x="4460875" y="6543675"/>
          <p14:tracePt t="67283" x="4451350" y="6543675"/>
          <p14:tracePt t="67419" x="4443413" y="6526213"/>
          <p14:tracePt t="67428" x="4443413" y="6518275"/>
          <p14:tracePt t="67435" x="4435475" y="6518275"/>
          <p14:tracePt t="67443" x="4425950" y="6500813"/>
          <p14:tracePt t="67451" x="4418013" y="6475413"/>
          <p14:tracePt t="67459" x="4410075" y="6467475"/>
          <p14:tracePt t="67470" x="4400550" y="6442075"/>
          <p14:tracePt t="67475" x="4392613" y="6424613"/>
          <p14:tracePt t="67483" x="4375150" y="6399213"/>
          <p14:tracePt t="67491" x="4367213" y="6381750"/>
          <p14:tracePt t="67499" x="4359275" y="6356350"/>
          <p14:tracePt t="67507" x="4341813" y="6338888"/>
          <p14:tracePt t="67515" x="4341813" y="6323013"/>
          <p14:tracePt t="67523" x="4332288" y="6305550"/>
          <p14:tracePt t="67534" x="4324350" y="6297613"/>
          <p14:tracePt t="67539" x="4324350" y="6288088"/>
          <p14:tracePt t="67659" x="4324350" y="6280150"/>
          <p14:tracePt t="67667" x="4324350" y="6272213"/>
          <p14:tracePt t="74595" x="4324350" y="6280150"/>
          <p14:tracePt t="74603" x="4349750" y="6288088"/>
          <p14:tracePt t="74611" x="4359275" y="6297613"/>
          <p14:tracePt t="74628" x="4367213" y="6297613"/>
          <p14:tracePt t="74651" x="4375150" y="6305550"/>
          <p14:tracePt t="74667" x="4384675" y="6305550"/>
          <p14:tracePt t="74683" x="4384675" y="6313488"/>
          <p14:tracePt t="74691" x="4384675" y="6330950"/>
          <p14:tracePt t="74707" x="4392613" y="6348413"/>
          <p14:tracePt t="74715" x="4392613" y="6356350"/>
          <p14:tracePt t="74723" x="4400550" y="6365875"/>
          <p14:tracePt t="74733" x="4410075" y="6373813"/>
          <p14:tracePt t="75027" x="4410075" y="6381750"/>
          <p14:tracePt t="75115" x="4410075" y="6391275"/>
          <p14:tracePt t="75123" x="4410075" y="6399213"/>
          <p14:tracePt t="82339" x="4410075" y="6391275"/>
          <p14:tracePt t="82491" x="4410075" y="6381750"/>
          <p14:tracePt t="82635" x="4418013" y="6365875"/>
          <p14:tracePt t="82643" x="4418013" y="6356350"/>
          <p14:tracePt t="82651" x="4418013" y="6338888"/>
          <p14:tracePt t="82659" x="4435475" y="6323013"/>
          <p14:tracePt t="82667" x="4460875" y="6305550"/>
          <p14:tracePt t="82675" x="4486275" y="6280150"/>
          <p14:tracePt t="82683" x="4511675" y="6254750"/>
          <p14:tracePt t="82691" x="4545013" y="6237288"/>
          <p14:tracePt t="82701" x="4579938" y="6221413"/>
          <p14:tracePt t="82707" x="4595813" y="6203950"/>
          <p14:tracePt t="82715" x="4605338" y="6194425"/>
          <p14:tracePt t="82723" x="4621213" y="6186488"/>
          <p14:tracePt t="82735" x="4630738" y="6186488"/>
          <p14:tracePt t="82755" x="4638675" y="6178550"/>
          <p14:tracePt t="82812" x="4646613" y="6169025"/>
          <p14:tracePt t="82835" x="4656138" y="6161088"/>
          <p14:tracePt t="82843" x="4664075" y="6161088"/>
          <p14:tracePt t="82851" x="4673600" y="6143625"/>
          <p14:tracePt t="82859" x="4681538" y="6135688"/>
          <p14:tracePt t="82867" x="4689475" y="6135688"/>
          <p14:tracePt t="82875" x="4689475" y="6127750"/>
          <p14:tracePt t="82883" x="4699000" y="6118225"/>
          <p14:tracePt t="82891" x="4714875" y="6110288"/>
          <p14:tracePt t="82907" x="4724400" y="6110288"/>
          <p14:tracePt t="82915" x="4732338" y="6102350"/>
          <p14:tracePt t="82923" x="4740275" y="6092825"/>
          <p14:tracePt t="82939" x="4765675" y="6084888"/>
          <p14:tracePt t="82949" x="4791075" y="6076950"/>
          <p14:tracePt t="82955" x="4808538" y="6067425"/>
          <p14:tracePt t="82964" x="4833938" y="6067425"/>
          <p14:tracePt t="82971" x="4859338" y="6059488"/>
          <p14:tracePt t="82983" x="4884738" y="6042025"/>
          <p14:tracePt t="82987" x="4902200" y="6034088"/>
          <p14:tracePt t="82999" x="4927600" y="6016625"/>
          <p14:tracePt t="83003" x="4953000" y="5999163"/>
          <p14:tracePt t="83015" x="4978400" y="5973763"/>
          <p14:tracePt t="83019" x="5013325" y="5948363"/>
          <p14:tracePt t="83033" x="5046663" y="5932488"/>
          <p14:tracePt t="83035" x="5080000" y="5915025"/>
          <p14:tracePt t="83044" x="5122863" y="5897563"/>
          <p14:tracePt t="83052" x="5140325" y="5880100"/>
          <p14:tracePt t="83059" x="5157788" y="5864225"/>
          <p14:tracePt t="83067" x="5173663" y="5854700"/>
          <p14:tracePt t="83075" x="5191125" y="5838825"/>
          <p14:tracePt t="83099" x="5199063" y="5829300"/>
          <p14:tracePt t="83132" x="5199063" y="5821363"/>
          <p14:tracePt t="83139" x="5208588" y="5821363"/>
          <p14:tracePt t="83148" x="5216525" y="5813425"/>
          <p14:tracePt t="83164" x="5216525" y="5803900"/>
          <p14:tracePt t="83171" x="5224463" y="5803900"/>
          <p14:tracePt t="83183" x="5233988" y="5788025"/>
          <p14:tracePt t="83187" x="5241925" y="5778500"/>
          <p14:tracePt t="83198" x="5249863" y="5761038"/>
          <p14:tracePt t="83203" x="5267325" y="5761038"/>
          <p14:tracePt t="83214" x="5292725" y="5745163"/>
          <p14:tracePt t="83219" x="5327650" y="5727700"/>
          <p14:tracePt t="83232" x="5360988" y="5710238"/>
          <p14:tracePt t="83235" x="5394325" y="5694363"/>
          <p14:tracePt t="83243" x="5429250" y="5668963"/>
          <p14:tracePt t="83251" x="5472113" y="5641975"/>
          <p14:tracePt t="83259" x="5487988" y="5626100"/>
          <p14:tracePt t="83267" x="5522913" y="5608638"/>
          <p14:tracePt t="83275" x="5565775" y="5575300"/>
          <p14:tracePt t="83283" x="5616575" y="5540375"/>
          <p14:tracePt t="83291" x="5649913" y="5507038"/>
          <p14:tracePt t="83300" x="5700713" y="5464175"/>
          <p14:tracePt t="83307" x="5751513" y="5421313"/>
          <p14:tracePt t="83315" x="5794375" y="5370513"/>
          <p14:tracePt t="83323" x="5837238" y="5337175"/>
          <p14:tracePt t="83332" x="5870575" y="5286375"/>
          <p14:tracePt t="83339" x="5913438" y="5243513"/>
          <p14:tracePt t="83349" x="5946775" y="5208588"/>
          <p14:tracePt t="83355" x="5997575" y="5175250"/>
          <p14:tracePt t="83364" x="6040438" y="5149850"/>
          <p14:tracePt t="83371" x="6075363" y="5124450"/>
          <p14:tracePt t="83383" x="6108700" y="5091113"/>
          <p14:tracePt t="83387" x="6159500" y="5064125"/>
          <p14:tracePt t="83398" x="6219825" y="5030788"/>
          <p14:tracePt t="83403" x="6270625" y="5013325"/>
          <p14:tracePt t="83414" x="6321425" y="4997450"/>
          <p14:tracePt t="83419" x="6397625" y="4946650"/>
          <p14:tracePt t="83433" x="6448425" y="4919663"/>
          <p14:tracePt t="83435" x="6524625" y="4886325"/>
          <p14:tracePt t="83444" x="6584950" y="4843463"/>
          <p14:tracePt t="83451" x="6661150" y="4802188"/>
          <p14:tracePt t="83459" x="6737350" y="4759325"/>
          <p14:tracePt t="83467" x="6831013" y="4708525"/>
          <p14:tracePt t="83475" x="6915150" y="4665663"/>
          <p14:tracePt t="83486" x="7008813" y="4605338"/>
          <p14:tracePt t="83491" x="7127875" y="4538663"/>
          <p14:tracePt t="83499" x="7221538" y="4478338"/>
          <p14:tracePt t="83507" x="7297738" y="4427538"/>
          <p14:tracePt t="83515" x="7373938" y="4384675"/>
          <p14:tracePt t="83523" x="7442200" y="4325938"/>
          <p14:tracePt t="83532" x="7493000" y="4283075"/>
          <p14:tracePt t="83539" x="7527925" y="4257675"/>
          <p14:tracePt t="83551" x="7553325" y="4240213"/>
          <p14:tracePt t="83555" x="7570788" y="4232275"/>
          <p14:tracePt t="83564" x="7570788" y="4224338"/>
          <p14:tracePt t="83571" x="7586663" y="4214813"/>
          <p14:tracePt t="83583" x="7604125" y="4197350"/>
          <p14:tracePt t="83588" x="7621588" y="4189413"/>
          <p14:tracePt t="83603" x="7654925" y="4171950"/>
          <p14:tracePt t="83614" x="7680325" y="4156075"/>
          <p14:tracePt t="83619" x="7715250" y="4138613"/>
          <p14:tracePt t="83632" x="7731125" y="4121150"/>
          <p14:tracePt t="83635" x="7766050" y="4105275"/>
          <p14:tracePt t="83643" x="7799388" y="4087813"/>
          <p14:tracePt t="83651" x="7824788" y="4062413"/>
          <p14:tracePt t="83659" x="7850188" y="4044950"/>
          <p14:tracePt t="83667" x="7867650" y="4044950"/>
          <p14:tracePt t="83684" x="7875588" y="4044950"/>
          <p14:tracePt t="83715" x="7875588" y="4037013"/>
          <p14:tracePt t="83747" x="7885113" y="4027488"/>
          <p14:tracePt t="83764" x="7893050" y="4027488"/>
          <p14:tracePt t="83781" x="7900988" y="4027488"/>
          <p14:tracePt t="83787" x="7910513" y="4027488"/>
          <p14:tracePt t="83812" x="7918450" y="4027488"/>
          <p14:tracePt t="83828" x="7926388" y="4027488"/>
          <p14:tracePt t="83835" x="7935913" y="4027488"/>
          <p14:tracePt t="83851" x="7943850" y="4027488"/>
          <p14:tracePt t="83859" x="7951788" y="4027488"/>
          <p14:tracePt t="83867" x="7961313" y="4027488"/>
          <p14:tracePt t="83875" x="7969250" y="4027488"/>
          <p14:tracePt t="83883" x="7986713" y="4027488"/>
          <p14:tracePt t="83891" x="7994650" y="4027488"/>
          <p14:tracePt t="83900" x="8012113" y="4027488"/>
          <p14:tracePt t="83907" x="8029575" y="4027488"/>
          <p14:tracePt t="83916" x="8054975" y="4027488"/>
          <p14:tracePt t="83923" x="8080375" y="4027488"/>
          <p14:tracePt t="83933" x="8113713" y="4019550"/>
          <p14:tracePt t="83939" x="8121650" y="4011613"/>
          <p14:tracePt t="83947" x="8147050" y="4002088"/>
          <p14:tracePt t="83955" x="8174038" y="3994150"/>
          <p14:tracePt t="83965" x="8181975" y="3994150"/>
          <p14:tracePt t="83971" x="8189913" y="3994150"/>
          <p14:tracePt t="83982" x="8207375" y="3994150"/>
          <p14:tracePt t="83987" x="8224838" y="3994150"/>
          <p14:tracePt t="83998" x="8250238" y="3994150"/>
          <p14:tracePt t="84003" x="8275638" y="3994150"/>
          <p14:tracePt t="84014" x="8291513" y="3994150"/>
          <p14:tracePt t="84019" x="8318500" y="3994150"/>
          <p14:tracePt t="84034" x="8351838" y="3994150"/>
          <p14:tracePt t="84035" x="8385175" y="3994150"/>
          <p14:tracePt t="84043" x="8410575" y="3994150"/>
          <p14:tracePt t="84051" x="8435975" y="3994150"/>
          <p14:tracePt t="84059" x="8462963" y="3994150"/>
          <p14:tracePt t="84067" x="8488363" y="3986213"/>
          <p14:tracePt t="84075" x="8513763" y="3986213"/>
          <p14:tracePt t="84083" x="8539163" y="3976688"/>
          <p14:tracePt t="84099" x="8564563" y="3968750"/>
          <p14:tracePt t="84107" x="8580438" y="3960813"/>
          <p14:tracePt t="84115" x="8605838" y="3951288"/>
          <p14:tracePt t="84123" x="8623300" y="3943350"/>
          <p14:tracePt t="84132" x="8648700" y="3935413"/>
          <p14:tracePt t="84139" x="8674100" y="3917950"/>
          <p14:tracePt t="84148" x="8699500" y="3908425"/>
          <p14:tracePt t="84155" x="8716963" y="3900488"/>
          <p14:tracePt t="84164" x="8742363" y="3892550"/>
          <p14:tracePt t="84171" x="8777288" y="3875088"/>
          <p14:tracePt t="84182" x="8810625" y="3857625"/>
          <p14:tracePt t="84187" x="8853488" y="3824288"/>
          <p14:tracePt t="84198" x="8886825" y="3773488"/>
          <p14:tracePt t="84203" x="8929688" y="3713163"/>
          <p14:tracePt t="84215" x="8980488" y="3636963"/>
          <p14:tracePt t="84219" x="9013825" y="3535363"/>
          <p14:tracePt t="84233" x="9048750" y="3433763"/>
          <p14:tracePt t="84236" x="9064625" y="3314700"/>
          <p14:tracePt t="84243" x="9082088" y="3203575"/>
          <p14:tracePt t="84251" x="9091613" y="3076575"/>
          <p14:tracePt t="84259" x="9099550" y="2974975"/>
          <p14:tracePt t="84267" x="9099550" y="2897188"/>
          <p14:tracePt t="84275" x="9099550" y="2846388"/>
          <p14:tracePt t="84284" x="9091613" y="2770188"/>
          <p14:tracePt t="84291" x="9074150" y="2736850"/>
          <p14:tracePt t="84299" x="9056688" y="2701925"/>
          <p14:tracePt t="84307" x="9039225" y="2686050"/>
          <p14:tracePt t="84315" x="9023350" y="2660650"/>
          <p14:tracePt t="84323" x="8997950" y="2643188"/>
          <p14:tracePt t="84334" x="8963025" y="2625725"/>
          <p14:tracePt t="84339" x="8937625" y="2608263"/>
          <p14:tracePt t="84349" x="8921750" y="2600325"/>
          <p14:tracePt t="84355" x="8904288" y="2592388"/>
          <p14:tracePt t="84365" x="8878888" y="2574925"/>
          <p14:tracePt t="84371" x="8853488" y="2549525"/>
          <p14:tracePt t="84382" x="8828088" y="2532063"/>
          <p14:tracePt t="84387" x="8810625" y="2516188"/>
          <p14:tracePt t="84398" x="8793163" y="2481263"/>
          <p14:tracePt t="84403" x="8759825" y="2447925"/>
          <p14:tracePt t="84414" x="8742363" y="2413000"/>
          <p14:tracePt t="84419" x="8724900" y="2379663"/>
          <p14:tracePt t="84432" x="8699500" y="2336800"/>
          <p14:tracePt t="84435" x="8683625" y="2311400"/>
          <p14:tracePt t="84443" x="8666163" y="2293938"/>
          <p14:tracePt t="84451" x="8648700" y="2268538"/>
          <p14:tracePt t="84459" x="8648700" y="2243138"/>
          <p14:tracePt t="84467" x="8640763" y="2227263"/>
          <p14:tracePt t="84475" x="8632825" y="2227263"/>
          <p14:tracePt t="84483" x="8623300" y="2217738"/>
          <p14:tracePt t="84499" x="8615363" y="2200275"/>
          <p14:tracePt t="84532" x="8615363" y="2192338"/>
          <p14:tracePt t="84539" x="8605838" y="2184400"/>
          <p14:tracePt t="84555" x="8597900" y="2174875"/>
          <p14:tracePt t="84571" x="8597900" y="2159000"/>
          <p14:tracePt t="84582" x="8589963" y="2149475"/>
          <p14:tracePt t="84587" x="8580438" y="2149475"/>
          <p14:tracePt t="84803" x="8572500" y="2159000"/>
          <p14:tracePt t="84891" x="8555038" y="2166938"/>
          <p14:tracePt t="84907" x="8529638" y="2166938"/>
          <p14:tracePt t="84915" x="8529638" y="2174875"/>
          <p14:tracePt t="84923" x="8513763" y="2184400"/>
          <p14:tracePt t="84932" x="8504238" y="2192338"/>
          <p14:tracePt t="84948" x="8496300" y="2200275"/>
          <p14:tracePt t="84955" x="8488363" y="2209800"/>
          <p14:tracePt t="84971" x="8478838" y="2217738"/>
          <p14:tracePt t="84982" x="8470900" y="2227263"/>
          <p14:tracePt t="84987" x="8462963" y="2235200"/>
          <p14:tracePt t="85000" x="8453438" y="2243138"/>
          <p14:tracePt t="85003" x="8435975" y="2260600"/>
          <p14:tracePt t="85015" x="8428038" y="2278063"/>
          <p14:tracePt t="85019" x="8410575" y="2293938"/>
          <p14:tracePt t="85032" x="8402638" y="2303463"/>
          <p14:tracePt t="85035" x="8385175" y="2311400"/>
          <p14:tracePt t="85043" x="8369300" y="2319338"/>
          <p14:tracePt t="85053" x="8359775" y="2328863"/>
          <p14:tracePt t="85323" x="8351838" y="2336800"/>
          <p14:tracePt t="85331" x="8343900" y="2336800"/>
          <p14:tracePt t="85339" x="8334375" y="2344738"/>
          <p14:tracePt t="85348" x="8334375" y="2354263"/>
          <p14:tracePt t="85355" x="8326438" y="2354263"/>
          <p14:tracePt t="85364" x="8318500" y="2362200"/>
          <p14:tracePt t="85381" x="8318500" y="2371725"/>
          <p14:tracePt t="85387" x="8308975" y="2379663"/>
          <p14:tracePt t="85411" x="8291513" y="2387600"/>
          <p14:tracePt t="85419" x="8283575" y="2397125"/>
          <p14:tracePt t="85435" x="8275638" y="2397125"/>
          <p14:tracePt t="85443" x="8266113" y="2397125"/>
          <p14:tracePt t="85459" x="8258175" y="2397125"/>
          <p14:tracePt t="85467" x="8250238" y="2397125"/>
          <p14:tracePt t="85483" x="8240713" y="2397125"/>
          <p14:tracePt t="85491" x="8232775" y="2405063"/>
          <p14:tracePt t="85499" x="8224838" y="2405063"/>
          <p14:tracePt t="85507" x="8215313" y="2405063"/>
          <p14:tracePt t="85523" x="8207375" y="2413000"/>
          <p14:tracePt t="85675" x="8232775" y="2413000"/>
          <p14:tracePt t="85683" x="8275638" y="2413000"/>
          <p14:tracePt t="85691" x="8318500" y="2413000"/>
          <p14:tracePt t="85699" x="8369300" y="2405063"/>
          <p14:tracePt t="85707" x="8410575" y="2397125"/>
          <p14:tracePt t="85715" x="8470900" y="2387600"/>
          <p14:tracePt t="85723" x="8547100" y="2379663"/>
          <p14:tracePt t="85731" x="8615363" y="2354263"/>
          <p14:tracePt t="85739" x="8691563" y="2344738"/>
          <p14:tracePt t="85748" x="8750300" y="2319338"/>
          <p14:tracePt t="85755" x="8810625" y="2311400"/>
          <p14:tracePt t="85766" x="8869363" y="2303463"/>
          <p14:tracePt t="85771" x="8921750" y="2293938"/>
          <p14:tracePt t="85781" x="8937625" y="2286000"/>
          <p14:tracePt t="85787" x="8955088" y="2268538"/>
          <p14:tracePt t="85798" x="8972550" y="2260600"/>
          <p14:tracePt t="85814" x="8980488" y="2260600"/>
          <p14:tracePt t="86851" x="8988425" y="2260600"/>
          <p14:tracePt t="86867" x="9005888" y="2268538"/>
          <p14:tracePt t="86875" x="9023350" y="2278063"/>
          <p14:tracePt t="86883" x="9048750" y="2278063"/>
          <p14:tracePt t="86891" x="9091613" y="2278063"/>
          <p14:tracePt t="86899" x="9132888" y="2278063"/>
          <p14:tracePt t="86907" x="9175750" y="2278063"/>
          <p14:tracePt t="86915" x="9226550" y="2278063"/>
          <p14:tracePt t="86923" x="9269413" y="2278063"/>
          <p14:tracePt t="86931" x="9294813" y="2278063"/>
          <p14:tracePt t="86939" x="9328150" y="2278063"/>
          <p14:tracePt t="86949" x="9353550" y="2278063"/>
          <p14:tracePt t="86955" x="9363075" y="2278063"/>
          <p14:tracePt t="86971" x="9371013" y="2278063"/>
          <p14:tracePt t="86997" x="9380538" y="2278063"/>
          <p14:tracePt t="87003" x="9396413" y="2278063"/>
          <p14:tracePt t="87015" x="9405938" y="2278063"/>
          <p14:tracePt t="87019" x="9413875" y="2278063"/>
          <p14:tracePt t="87031" x="9439275" y="2278063"/>
          <p14:tracePt t="87035" x="9464675" y="2278063"/>
          <p14:tracePt t="87043" x="9490075" y="2278063"/>
          <p14:tracePt t="87051" x="9523413" y="2278063"/>
          <p14:tracePt t="87059" x="9566275" y="2278063"/>
          <p14:tracePt t="87068" x="9609138" y="2278063"/>
          <p14:tracePt t="87075" x="9659938" y="2278063"/>
          <p14:tracePt t="87083" x="9677400" y="2278063"/>
          <p14:tracePt t="87091" x="9720263" y="2268538"/>
          <p14:tracePt t="87100" x="9753600" y="2260600"/>
          <p14:tracePt t="87107" x="9779000" y="2252663"/>
          <p14:tracePt t="87115" x="9786938" y="2252663"/>
          <p14:tracePt t="87132" x="9804400" y="2252663"/>
          <p14:tracePt t="87139" x="9812338" y="2252663"/>
          <p14:tracePt t="87164" x="9821863" y="2252663"/>
          <p14:tracePt t="87171" x="9829800" y="2252663"/>
          <p14:tracePt t="87187" x="9839325" y="2252663"/>
          <p14:tracePt t="87219" x="9847263" y="2252663"/>
          <p14:tracePt t="87307" x="9855200" y="2252663"/>
          <p14:tracePt t="88099" x="9864725" y="2252663"/>
          <p14:tracePt t="88107" x="9872663" y="2260600"/>
          <p14:tracePt t="88115" x="9890125" y="2260600"/>
          <p14:tracePt t="88123" x="9890125" y="2278063"/>
          <p14:tracePt t="88132" x="9898063" y="2286000"/>
          <p14:tracePt t="88139" x="9906000" y="2293938"/>
          <p14:tracePt t="88148" x="9915525" y="2311400"/>
          <p14:tracePt t="88155" x="9923463" y="2328863"/>
          <p14:tracePt t="88171" x="9931400" y="2344738"/>
          <p14:tracePt t="88181" x="9940925" y="2354263"/>
          <p14:tracePt t="88219" x="9948863" y="2362200"/>
          <p14:tracePt t="88235" x="9948863" y="2371725"/>
          <p14:tracePt t="89875" x="9948863" y="2379663"/>
          <p14:tracePt t="89883" x="9948863" y="2387600"/>
          <p14:tracePt t="89891" x="9948863" y="2397125"/>
          <p14:tracePt t="89900" x="9948863" y="2405063"/>
          <p14:tracePt t="89907" x="9948863" y="2413000"/>
          <p14:tracePt t="89917" x="9948863" y="2422525"/>
          <p14:tracePt t="89923" x="9948863" y="2430463"/>
          <p14:tracePt t="89932" x="9948863" y="2447925"/>
          <p14:tracePt t="89949" x="9948863" y="2463800"/>
          <p14:tracePt t="89955" x="9948863" y="2473325"/>
          <p14:tracePt t="89971" x="9948863" y="2481263"/>
          <p14:tracePt t="89981" x="9948863" y="2489200"/>
          <p14:tracePt t="89998" x="9948863" y="2498725"/>
          <p14:tracePt t="90003" x="9948863" y="2506663"/>
          <p14:tracePt t="90015" x="9948863" y="2516188"/>
          <p14:tracePt t="90051" x="9948863" y="2532063"/>
          <p14:tracePt t="90067" x="9948863" y="2541588"/>
          <p14:tracePt t="90075" x="9948863" y="2557463"/>
          <p14:tracePt t="90083" x="9948863" y="2566988"/>
          <p14:tracePt t="90099" x="9948863" y="2574925"/>
          <p14:tracePt t="90107" x="9948863" y="2582863"/>
          <p14:tracePt t="90115" x="9948863" y="2592388"/>
          <p14:tracePt t="90123" x="9931400" y="2608263"/>
          <p14:tracePt t="90139" x="9923463" y="2625725"/>
          <p14:tracePt t="90180" x="9923463" y="2633663"/>
          <p14:tracePt t="90187" x="9923463" y="2643188"/>
          <p14:tracePt t="90196" x="9923463" y="2651125"/>
          <p14:tracePt t="90203" x="9923463" y="2668588"/>
          <p14:tracePt t="90215" x="9915525" y="2701925"/>
          <p14:tracePt t="90220" x="9915525" y="2711450"/>
          <p14:tracePt t="90231" x="9915525" y="2736850"/>
          <p14:tracePt t="90235" x="9906000" y="2770188"/>
          <p14:tracePt t="90243" x="9898063" y="2795588"/>
          <p14:tracePt t="90251" x="9890125" y="2830513"/>
          <p14:tracePt t="90259" x="9880600" y="2855913"/>
          <p14:tracePt t="90267" x="9872663" y="2889250"/>
          <p14:tracePt t="90275" x="9864725" y="2914650"/>
          <p14:tracePt t="90283" x="9864725" y="2932113"/>
          <p14:tracePt t="90291" x="9864725" y="2957513"/>
          <p14:tracePt t="90299" x="9855200" y="2982913"/>
          <p14:tracePt t="90307" x="9839325" y="3016250"/>
          <p14:tracePt t="90318" x="9804400" y="3051175"/>
          <p14:tracePt t="90323" x="9786938" y="3094038"/>
          <p14:tracePt t="90331" x="9761538" y="3127375"/>
          <p14:tracePt t="90339" x="9736138" y="3160713"/>
          <p14:tracePt t="90350" x="9702800" y="3211513"/>
          <p14:tracePt t="90355" x="9677400" y="3246438"/>
          <p14:tracePt t="90364" x="9642475" y="3279775"/>
          <p14:tracePt t="90371" x="9591675" y="3322638"/>
          <p14:tracePt t="90381" x="9540875" y="3348038"/>
          <p14:tracePt t="90387" x="9490075" y="3382963"/>
          <p14:tracePt t="90398" x="9421813" y="3424238"/>
          <p14:tracePt t="90403" x="9363075" y="3467100"/>
          <p14:tracePt t="90415" x="9302750" y="3492500"/>
          <p14:tracePt t="90419" x="9236075" y="3527425"/>
          <p14:tracePt t="90431" x="9175750" y="3543300"/>
          <p14:tracePt t="90435" x="9124950" y="3568700"/>
          <p14:tracePt t="90443" x="9091613" y="3586163"/>
          <p14:tracePt t="90451" x="9056688" y="3603625"/>
          <p14:tracePt t="90459" x="9031288" y="3611563"/>
          <p14:tracePt t="90467" x="9013825" y="3619500"/>
          <p14:tracePt t="90475" x="8997950" y="3619500"/>
          <p14:tracePt t="90483" x="8972550" y="3619500"/>
          <p14:tracePt t="90491" x="8955088" y="3619500"/>
          <p14:tracePt t="90500" x="8921750" y="3619500"/>
          <p14:tracePt t="90507" x="8886825" y="3619500"/>
          <p14:tracePt t="90515" x="8853488" y="3619500"/>
          <p14:tracePt t="90523" x="8802688" y="3619500"/>
          <p14:tracePt t="90532" x="8734425" y="3611563"/>
          <p14:tracePt t="90539" x="8674100" y="3603625"/>
          <p14:tracePt t="90549" x="8597900" y="3594100"/>
          <p14:tracePt t="90555" x="8539163" y="3586163"/>
          <p14:tracePt t="90567" x="8496300" y="3586163"/>
          <p14:tracePt t="90571" x="8453438" y="3586163"/>
          <p14:tracePt t="90581" x="8428038" y="3586163"/>
          <p14:tracePt t="90587" x="8410575" y="3586163"/>
          <p14:tracePt t="90599" x="8402638" y="3586163"/>
          <p14:tracePt t="90603" x="8394700" y="3586163"/>
          <p14:tracePt t="90614" x="8385175" y="3586163"/>
          <p14:tracePt t="90651" x="8377238" y="3578225"/>
          <p14:tracePt t="90660" x="8369300" y="3568700"/>
          <p14:tracePt t="90669" x="8359775" y="3568700"/>
          <p14:tracePt t="90675" x="8351838" y="3560763"/>
          <p14:tracePt t="90683" x="8343900" y="3552825"/>
          <p14:tracePt t="90691" x="8334375" y="3543300"/>
          <p14:tracePt t="90700" x="8326438" y="3535363"/>
          <p14:tracePt t="90707" x="8318500" y="3535363"/>
          <p14:tracePt t="90715" x="8308975" y="3527425"/>
          <p14:tracePt t="90748" x="8301038" y="3517900"/>
          <p14:tracePt t="90755" x="8291513" y="3517900"/>
          <p14:tracePt t="90771" x="8283575" y="3509963"/>
          <p14:tracePt t="90787" x="8266113" y="3502025"/>
          <p14:tracePt t="90798" x="8258175" y="3492500"/>
          <p14:tracePt t="90816" x="8250238" y="3492500"/>
          <p14:tracePt t="90831" x="8240713" y="3492500"/>
          <p14:tracePt t="90835" x="8224838" y="3484563"/>
          <p14:tracePt t="90843" x="8224838" y="3475038"/>
          <p14:tracePt t="90851" x="8224838" y="3467100"/>
          <p14:tracePt t="90859" x="8215313" y="3459163"/>
          <p14:tracePt t="90867" x="8207375" y="3441700"/>
          <p14:tracePt t="90875" x="8199438" y="3424238"/>
          <p14:tracePt t="90883" x="8189913" y="3416300"/>
          <p14:tracePt t="90891" x="8181975" y="3398838"/>
          <p14:tracePt t="90900" x="8181975" y="3390900"/>
          <p14:tracePt t="90907" x="8181975" y="3382963"/>
          <p14:tracePt t="90915" x="8181975" y="3365500"/>
          <p14:tracePt t="90923" x="8181975" y="3355975"/>
          <p14:tracePt t="90955" x="8181975" y="3348038"/>
          <p14:tracePt t="90965" x="8181975" y="3340100"/>
          <p14:tracePt t="92307" x="8181975" y="3330575"/>
          <p14:tracePt t="92315" x="8156575" y="3314700"/>
          <p14:tracePt t="92323" x="8131175" y="3297238"/>
          <p14:tracePt t="92332" x="8105775" y="3289300"/>
          <p14:tracePt t="92339" x="8080375" y="3271838"/>
          <p14:tracePt t="92348" x="8062913" y="3254375"/>
          <p14:tracePt t="92355" x="8037513" y="3238500"/>
          <p14:tracePt t="92366" x="8012113" y="3228975"/>
          <p14:tracePt t="92371" x="8004175" y="3228975"/>
          <p14:tracePt t="92382" x="8004175" y="3221038"/>
          <p14:tracePt t="92387" x="7994650" y="3211513"/>
          <p14:tracePt t="92627" x="8004175" y="3221038"/>
          <p14:tracePt t="92643" x="8012113" y="3238500"/>
          <p14:tracePt t="92659" x="8020050" y="3238500"/>
          <p14:tracePt t="92667" x="8037513" y="3238500"/>
          <p14:tracePt t="92675" x="8054975" y="3246438"/>
          <p14:tracePt t="92691" x="8062913" y="3246438"/>
          <p14:tracePt t="92699" x="8070850" y="3254375"/>
          <p14:tracePt t="92716" x="8080375" y="3254375"/>
          <p14:tracePt t="92723" x="8088313" y="3254375"/>
          <p14:tracePt t="92739" x="8096250" y="3254375"/>
          <p14:tracePt t="92883" x="8105775" y="3254375"/>
          <p14:tracePt t="92899" x="8121650" y="3263900"/>
          <p14:tracePt t="92907" x="8139113" y="3271838"/>
          <p14:tracePt t="92915" x="8147050" y="3271838"/>
          <p14:tracePt t="92923" x="8164513" y="3279775"/>
          <p14:tracePt t="92932" x="8181975" y="3289300"/>
          <p14:tracePt t="92939" x="8189913" y="3289300"/>
          <p14:tracePt t="92948" x="8199438" y="3289300"/>
          <p14:tracePt t="92955" x="8215313" y="3289300"/>
          <p14:tracePt t="92965" x="8224838" y="3297238"/>
          <p14:tracePt t="92997" x="8232775" y="3297238"/>
          <p14:tracePt t="93003" x="8240713" y="3297238"/>
          <p14:tracePt t="93035" x="8250238" y="3297238"/>
          <p14:tracePt t="93043" x="8266113" y="3305175"/>
          <p14:tracePt t="93051" x="8275638" y="3314700"/>
          <p14:tracePt t="93059" x="8283575" y="3314700"/>
          <p14:tracePt t="93075" x="8301038" y="3322638"/>
          <p14:tracePt t="93083" x="8301038" y="3330575"/>
          <p14:tracePt t="93091" x="8308975" y="3340100"/>
          <p14:tracePt t="93139" x="8318500" y="3348038"/>
          <p14:tracePt t="93739" x="8326438" y="3348038"/>
          <p14:tracePt t="93763" x="8351838" y="3355975"/>
          <p14:tracePt t="93771" x="8359775" y="3355975"/>
          <p14:tracePt t="93781" x="8369300" y="3355975"/>
          <p14:tracePt t="93787" x="8402638" y="3355975"/>
          <p14:tracePt t="93798" x="8435975" y="3355975"/>
          <p14:tracePt t="93803" x="8478838" y="3355975"/>
          <p14:tracePt t="93816" x="8521700" y="3355975"/>
          <p14:tracePt t="93819" x="8564563" y="3355975"/>
          <p14:tracePt t="93832" x="8605838" y="3355975"/>
          <p14:tracePt t="93835" x="8648700" y="3355975"/>
          <p14:tracePt t="93843" x="8683625" y="3355975"/>
          <p14:tracePt t="93851" x="8709025" y="3355975"/>
          <p14:tracePt t="93867" x="8724900" y="3355975"/>
          <p14:tracePt t="93875" x="8734425" y="3355975"/>
          <p14:tracePt t="94411" x="8742363" y="3355975"/>
          <p14:tracePt t="94419" x="8750300" y="3355975"/>
          <p14:tracePt t="94428" x="8777288" y="3348038"/>
          <p14:tracePt t="94435" x="8793163" y="3340100"/>
          <p14:tracePt t="94443" x="8802688" y="3340100"/>
          <p14:tracePt t="94460" x="8828088" y="3330575"/>
          <p14:tracePt t="94467" x="8836025" y="3330575"/>
          <p14:tracePt t="94483" x="8843963" y="3330575"/>
          <p14:tracePt t="94763" x="8853488" y="3330575"/>
          <p14:tracePt t="94780" x="8861425" y="3330575"/>
          <p14:tracePt t="94787" x="8878888" y="3330575"/>
          <p14:tracePt t="94796" x="8886825" y="3330575"/>
          <p14:tracePt t="94803" x="8912225" y="3330575"/>
          <p14:tracePt t="94815" x="8937625" y="3330575"/>
          <p14:tracePt t="94819" x="8963025" y="3330575"/>
          <p14:tracePt t="94831" x="9005888" y="3330575"/>
          <p14:tracePt t="94835" x="9048750" y="3330575"/>
          <p14:tracePt t="94843" x="9082088" y="3330575"/>
          <p14:tracePt t="94851" x="9107488" y="3330575"/>
          <p14:tracePt t="94859" x="9117013" y="3330575"/>
          <p14:tracePt t="95539" x="9124950" y="3330575"/>
          <p14:tracePt t="95548" x="9132888" y="3330575"/>
          <p14:tracePt t="95555" x="9150350" y="3330575"/>
          <p14:tracePt t="95565" x="9183688" y="3330575"/>
          <p14:tracePt t="95571" x="9218613" y="3330575"/>
          <p14:tracePt t="95584" x="9244013" y="3330575"/>
          <p14:tracePt t="95587" x="9286875" y="3330575"/>
          <p14:tracePt t="95597" x="9345613" y="3330575"/>
          <p14:tracePt t="95603" x="9388475" y="3330575"/>
          <p14:tracePt t="95615" x="9431338" y="3330575"/>
          <p14:tracePt t="95619" x="9482138" y="3330575"/>
          <p14:tracePt t="95631" x="9523413" y="3330575"/>
          <p14:tracePt t="95635" x="9550400" y="3330575"/>
          <p14:tracePt t="95643" x="9583738" y="3330575"/>
          <p14:tracePt t="95651" x="9617075" y="3330575"/>
          <p14:tracePt t="95660" x="9642475" y="3330575"/>
          <p14:tracePt t="95668" x="9659938" y="3330575"/>
          <p14:tracePt t="95675" x="9667875" y="3330575"/>
          <p14:tracePt t="95683" x="9685338" y="3330575"/>
          <p14:tracePt t="95691" x="9702800" y="3340100"/>
          <p14:tracePt t="95699" x="9710738" y="3348038"/>
          <p14:tracePt t="95707" x="9720263" y="3348038"/>
          <p14:tracePt t="95716" x="9728200" y="3348038"/>
          <p14:tracePt t="95723" x="9745663" y="3348038"/>
          <p14:tracePt t="95731" x="9753600" y="3348038"/>
          <p14:tracePt t="95739" x="9771063" y="3348038"/>
          <p14:tracePt t="95748" x="9779000" y="3348038"/>
          <p14:tracePt t="95755" x="9786938" y="3348038"/>
          <p14:tracePt t="95767" x="9796463" y="3348038"/>
          <p14:tracePt t="95771" x="9804400" y="3348038"/>
          <p14:tracePt t="96371" x="9821863" y="3348038"/>
          <p14:tracePt t="96381" x="9829800" y="3340100"/>
          <p14:tracePt t="99283" x="9829800" y="3355975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10">
            <a:extLst>
              <a:ext uri="{FF2B5EF4-FFF2-40B4-BE49-F238E27FC236}">
                <a16:creationId xmlns:a16="http://schemas.microsoft.com/office/drawing/2014/main" id="{361EFF0F-1DD2-4962-81FC-A1EC3F64E8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4601580"/>
              </p:ext>
            </p:extLst>
          </p:nvPr>
        </p:nvGraphicFramePr>
        <p:xfrm>
          <a:off x="1219200" y="962025"/>
          <a:ext cx="5334000" cy="2774950"/>
        </p:xfrm>
        <a:graphic>
          <a:graphicData uri="http://schemas.openxmlformats.org/drawingml/2006/table">
            <a:tbl>
              <a:tblPr/>
              <a:tblGrid>
                <a:gridCol w="133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 Box 41">
            <a:extLst>
              <a:ext uri="{FF2B5EF4-FFF2-40B4-BE49-F238E27FC236}">
                <a16:creationId xmlns:a16="http://schemas.microsoft.com/office/drawing/2014/main" id="{D3385862-3209-4B70-8E55-652353E0E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792288"/>
            <a:ext cx="121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" name="Text Box 42">
            <a:extLst>
              <a:ext uri="{FF2B5EF4-FFF2-40B4-BE49-F238E27FC236}">
                <a16:creationId xmlns:a16="http://schemas.microsoft.com/office/drawing/2014/main" id="{EC817FD3-DD41-405F-A084-172659BC5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4860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" name="Text Box 43">
            <a:extLst>
              <a:ext uri="{FF2B5EF4-FFF2-40B4-BE49-F238E27FC236}">
                <a16:creationId xmlns:a16="http://schemas.microsoft.com/office/drawing/2014/main" id="{DA3D5A78-DA2D-4440-AE99-9C0284241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1718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" name="Text Box 44">
            <a:extLst>
              <a:ext uri="{FF2B5EF4-FFF2-40B4-BE49-F238E27FC236}">
                <a16:creationId xmlns:a16="http://schemas.microsoft.com/office/drawing/2014/main" id="{BBB4BD33-AAC2-4414-AE7B-6057B71A0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4812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7" name="Text Box 45">
            <a:extLst>
              <a:ext uri="{FF2B5EF4-FFF2-40B4-BE49-F238E27FC236}">
                <a16:creationId xmlns:a16="http://schemas.microsoft.com/office/drawing/2014/main" id="{3E136E93-58D0-4DD3-BD99-1884FB451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17182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8" name="Text Box 46">
            <a:extLst>
              <a:ext uri="{FF2B5EF4-FFF2-40B4-BE49-F238E27FC236}">
                <a16:creationId xmlns:a16="http://schemas.microsoft.com/office/drawing/2014/main" id="{6220A661-E417-4911-82C7-992FB5E01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17182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9" name="Text Box 47">
            <a:extLst>
              <a:ext uri="{FF2B5EF4-FFF2-40B4-BE49-F238E27FC236}">
                <a16:creationId xmlns:a16="http://schemas.microsoft.com/office/drawing/2014/main" id="{84E048B2-0823-44CE-ADB3-2F4AFA19E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800226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0" name="Text Box 48">
            <a:extLst>
              <a:ext uri="{FF2B5EF4-FFF2-40B4-BE49-F238E27FC236}">
                <a16:creationId xmlns:a16="http://schemas.microsoft.com/office/drawing/2014/main" id="{68D872F5-9A61-4468-A42E-6E640BF5C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0963" y="2486026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1" name="Text Box 49">
            <a:extLst>
              <a:ext uri="{FF2B5EF4-FFF2-40B4-BE49-F238E27FC236}">
                <a16:creationId xmlns:a16="http://schemas.microsoft.com/office/drawing/2014/main" id="{A03609E4-D6B7-425B-98A7-D01B2C0F2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171826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2" name="Text Box 50">
            <a:extLst>
              <a:ext uri="{FF2B5EF4-FFF2-40B4-BE49-F238E27FC236}">
                <a16:creationId xmlns:a16="http://schemas.microsoft.com/office/drawing/2014/main" id="{FF2D879F-9DE3-47AD-9284-46F4BE6BD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017963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5dm hay        m</a:t>
            </a:r>
          </a:p>
        </p:txBody>
      </p:sp>
      <p:sp>
        <p:nvSpPr>
          <p:cNvPr id="13" name="Text Box 51">
            <a:extLst>
              <a:ext uri="{FF2B5EF4-FFF2-40B4-BE49-F238E27FC236}">
                <a16:creationId xmlns:a16="http://schemas.microsoft.com/office/drawing/2014/main" id="{76D2D929-9707-4154-B950-D07C76261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1888" y="5829301"/>
            <a:ext cx="3568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9mm hay            m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52">
            <a:extLst>
              <a:ext uri="{FF2B5EF4-FFF2-40B4-BE49-F238E27FC236}">
                <a16:creationId xmlns:a16="http://schemas.microsoft.com/office/drawing/2014/main" id="{F2CEF964-411C-4504-A6C1-3854A2D5A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4954588"/>
            <a:ext cx="297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7cm hay        m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32">
                <a:extLst>
                  <a:ext uri="{FF2B5EF4-FFF2-40B4-BE49-F238E27FC236}">
                    <a16:creationId xmlns:a16="http://schemas.microsoft.com/office/drawing/2014/main" id="{25BF9BD0-6392-4FE2-A3FD-4DF2F1B59513}"/>
                  </a:ext>
                </a:extLst>
              </p:cNvPr>
              <p:cNvSpPr txBox="1"/>
              <p:nvPr/>
            </p:nvSpPr>
            <p:spPr bwMode="auto">
              <a:xfrm>
                <a:off x="2874964" y="3933825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Object 32">
                <a:extLst>
                  <a:ext uri="{FF2B5EF4-FFF2-40B4-BE49-F238E27FC236}">
                    <a16:creationId xmlns:a16="http://schemas.microsoft.com/office/drawing/2014/main" id="{25BF9BD0-6392-4FE2-A3FD-4DF2F1B59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74964" y="3933825"/>
                <a:ext cx="523875" cy="914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32">
                <a:extLst>
                  <a:ext uri="{FF2B5EF4-FFF2-40B4-BE49-F238E27FC236}">
                    <a16:creationId xmlns:a16="http://schemas.microsoft.com/office/drawing/2014/main" id="{1989C120-E29E-4229-A550-13B3D151380C}"/>
                  </a:ext>
                </a:extLst>
              </p:cNvPr>
              <p:cNvSpPr txBox="1"/>
              <p:nvPr/>
            </p:nvSpPr>
            <p:spPr bwMode="auto">
              <a:xfrm>
                <a:off x="2777332" y="4932363"/>
                <a:ext cx="719138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Object 32">
                <a:extLst>
                  <a:ext uri="{FF2B5EF4-FFF2-40B4-BE49-F238E27FC236}">
                    <a16:creationId xmlns:a16="http://schemas.microsoft.com/office/drawing/2014/main" id="{1989C120-E29E-4229-A550-13B3D15138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7332" y="4932363"/>
                <a:ext cx="719138" cy="9144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32">
                <a:extLst>
                  <a:ext uri="{FF2B5EF4-FFF2-40B4-BE49-F238E27FC236}">
                    <a16:creationId xmlns:a16="http://schemas.microsoft.com/office/drawing/2014/main" id="{9C0E129F-8502-4F44-B480-EE6A8AF1FCEA}"/>
                  </a:ext>
                </a:extLst>
              </p:cNvPr>
              <p:cNvSpPr txBox="1"/>
              <p:nvPr/>
            </p:nvSpPr>
            <p:spPr bwMode="auto">
              <a:xfrm>
                <a:off x="3036888" y="5775834"/>
                <a:ext cx="914400" cy="933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0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Object 32">
                <a:extLst>
                  <a:ext uri="{FF2B5EF4-FFF2-40B4-BE49-F238E27FC236}">
                    <a16:creationId xmlns:a16="http://schemas.microsoft.com/office/drawing/2014/main" id="{9C0E129F-8502-4F44-B480-EE6A8AF1FC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6888" y="5775834"/>
                <a:ext cx="914400" cy="9334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50">
            <a:extLst>
              <a:ext uri="{FF2B5EF4-FFF2-40B4-BE49-F238E27FC236}">
                <a16:creationId xmlns:a16="http://schemas.microsoft.com/office/drawing/2014/main" id="{8AC03609-0029-4906-9AC6-8805552B5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3814" y="4017964"/>
            <a:ext cx="4833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50">
            <a:extLst>
              <a:ext uri="{FF2B5EF4-FFF2-40B4-BE49-F238E27FC236}">
                <a16:creationId xmlns:a16="http://schemas.microsoft.com/office/drawing/2014/main" id="{F0B87E42-650D-4145-86E5-3888962B6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2064" y="4949826"/>
            <a:ext cx="4598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7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50">
            <a:extLst>
              <a:ext uri="{FF2B5EF4-FFF2-40B4-BE49-F238E27FC236}">
                <a16:creationId xmlns:a16="http://schemas.microsoft.com/office/drawing/2014/main" id="{EB3A7C47-36A7-47A9-9699-CB3D02887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100" y="5815014"/>
            <a:ext cx="45989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9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11">
            <a:extLst>
              <a:ext uri="{FF2B5EF4-FFF2-40B4-BE49-F238E27FC236}">
                <a16:creationId xmlns:a16="http://schemas.microsoft.com/office/drawing/2014/main" id="{7565DF4E-5BB1-4A93-87F5-2AD85BC88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1" y="136525"/>
            <a:ext cx="23158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:</a:t>
            </a:r>
          </a:p>
        </p:txBody>
      </p:sp>
      <p:sp>
        <p:nvSpPr>
          <p:cNvPr id="29" name="Text Box 50">
            <a:extLst>
              <a:ext uri="{FF2B5EF4-FFF2-40B4-BE49-F238E27FC236}">
                <a16:creationId xmlns:a16="http://schemas.microsoft.com/office/drawing/2014/main" id="{BEB63A9D-2E9D-4516-9EFC-F10F2EDFF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044" y="4013009"/>
            <a:ext cx="101568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50">
            <a:extLst>
              <a:ext uri="{FF2B5EF4-FFF2-40B4-BE49-F238E27FC236}">
                <a16:creationId xmlns:a16="http://schemas.microsoft.com/office/drawing/2014/main" id="{048C8962-22D1-4AFA-A54A-6EAF60E53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763" y="4952355"/>
            <a:ext cx="123189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7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50">
            <a:extLst>
              <a:ext uri="{FF2B5EF4-FFF2-40B4-BE49-F238E27FC236}">
                <a16:creationId xmlns:a16="http://schemas.microsoft.com/office/drawing/2014/main" id="{981C5CC3-10FD-4E0F-A5EB-2EF40C9E0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3272" y="5824097"/>
            <a:ext cx="124512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9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3">
            <a:extLst>
              <a:ext uri="{FF2B5EF4-FFF2-40B4-BE49-F238E27FC236}">
                <a16:creationId xmlns:a16="http://schemas.microsoft.com/office/drawing/2014/main" id="{91DFAF51-7C89-49B2-B9AC-27E2A5052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599" y="25046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0,5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3" name="Text Box 4">
            <a:extLst>
              <a:ext uri="{FF2B5EF4-FFF2-40B4-BE49-F238E27FC236}">
                <a16:creationId xmlns:a16="http://schemas.microsoft.com/office/drawing/2014/main" id="{6BB2BF45-EAFF-48C5-BC2E-A8C7D91FE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855" y="3800000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07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4" name="Text Box 5">
            <a:extLst>
              <a:ext uri="{FF2B5EF4-FFF2-40B4-BE49-F238E27FC236}">
                <a16:creationId xmlns:a16="http://schemas.microsoft.com/office/drawing/2014/main" id="{35C87D13-2FE2-4E50-8F16-5103E6794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855" y="5123975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* 0,009 đọc là:</a:t>
            </a:r>
          </a:p>
        </p:txBody>
      </p:sp>
      <p:grpSp>
        <p:nvGrpSpPr>
          <p:cNvPr id="35" name="Group 6">
            <a:extLst>
              <a:ext uri="{FF2B5EF4-FFF2-40B4-BE49-F238E27FC236}">
                <a16:creationId xmlns:a16="http://schemas.microsoft.com/office/drawing/2014/main" id="{A7214E3F-9F31-477C-A209-04973F0A6FDC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808319"/>
            <a:ext cx="7620000" cy="762000"/>
            <a:chOff x="288" y="3360"/>
            <a:chExt cx="5472" cy="480"/>
          </a:xfrm>
        </p:grpSpPr>
        <p:sp>
          <p:nvSpPr>
            <p:cNvPr id="36" name="AutoShape 7">
              <a:extLst>
                <a:ext uri="{FF2B5EF4-FFF2-40B4-BE49-F238E27FC236}">
                  <a16:creationId xmlns:a16="http://schemas.microsoft.com/office/drawing/2014/main" id="{9C2B9B9C-9FA4-4D1F-A2CA-D36D70821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3360"/>
              <a:ext cx="5472" cy="48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en-US" sz="28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8">
              <a:extLst>
                <a:ext uri="{FF2B5EF4-FFF2-40B4-BE49-F238E27FC236}">
                  <a16:creationId xmlns:a16="http://schemas.microsoft.com/office/drawing/2014/main" id="{8AC647C0-1DB5-4DB7-BD52-D292007393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08"/>
              <a:ext cx="54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,5;  0,07;  0,009 </a:t>
              </a: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ũng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ập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38" name="Text Box 4">
            <a:extLst>
              <a:ext uri="{FF2B5EF4-FFF2-40B4-BE49-F238E27FC236}">
                <a16:creationId xmlns:a16="http://schemas.microsoft.com/office/drawing/2014/main" id="{9AFD9616-A9A5-459B-A24A-5DDFC8599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583" y="3800000"/>
            <a:ext cx="4125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9" name="Text Box 4">
            <a:extLst>
              <a:ext uri="{FF2B5EF4-FFF2-40B4-BE49-F238E27FC236}">
                <a16:creationId xmlns:a16="http://schemas.microsoft.com/office/drawing/2014/main" id="{EBAEECD3-328D-4532-8948-D04CD6BA9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1073" y="5123975"/>
            <a:ext cx="556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0" name="Text Box 3">
            <a:extLst>
              <a:ext uri="{FF2B5EF4-FFF2-40B4-BE49-F238E27FC236}">
                <a16:creationId xmlns:a16="http://schemas.microsoft.com/office/drawing/2014/main" id="{4A89B21F-96E1-4795-88D0-30919D38B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6051" y="2514977"/>
            <a:ext cx="571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40789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697"/>
    </mc:Choice>
    <mc:Fallback xmlns="">
      <p:transition spd="slow" advTm="356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/>
      <p:bldP spid="4" grpId="1"/>
      <p:bldP spid="5" grpId="1"/>
      <p:bldP spid="6" grpId="1"/>
      <p:bldP spid="7" grpId="1"/>
      <p:bldP spid="8" grpId="1"/>
      <p:bldP spid="9" grpId="1"/>
      <p:bldP spid="10" grpId="1"/>
      <p:bldP spid="11" grpId="1"/>
      <p:bldP spid="12" grpId="1"/>
      <p:bldP spid="13" grpId="1"/>
      <p:bldP spid="14" grpId="1"/>
      <p:bldP spid="15" grpId="1"/>
      <p:bldP spid="16" grpId="1"/>
      <p:bldP spid="17" grpId="1"/>
      <p:bldP spid="18" grpId="1"/>
      <p:bldP spid="19" grpId="1"/>
      <p:bldP spid="20" grpId="1"/>
      <p:bldP spid="29" grpId="0"/>
      <p:bldP spid="29" grpId="1"/>
      <p:bldP spid="29" grpId="2"/>
      <p:bldP spid="30" grpId="0"/>
      <p:bldP spid="30" grpId="1"/>
      <p:bldP spid="30" grpId="2"/>
      <p:bldP spid="31" grpId="0"/>
      <p:bldP spid="31" grpId="1"/>
      <p:bldP spid="31" grpId="2"/>
      <p:bldP spid="32" grpId="0"/>
      <p:bldP spid="33" grpId="0"/>
      <p:bldP spid="34" grpId="0"/>
      <p:bldP spid="38" grpId="0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48E73F6-151A-4B42-97B5-B552DED89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378" y="1813181"/>
            <a:ext cx="1171210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12176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12176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12176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12176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12176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7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7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altLang="en-US" sz="7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A picture containing toy, vector graphics, businesscard&#10;&#10;Description automatically generated">
            <a:extLst>
              <a:ext uri="{FF2B5EF4-FFF2-40B4-BE49-F238E27FC236}">
                <a16:creationId xmlns:a16="http://schemas.microsoft.com/office/drawing/2014/main" id="{0DAE01A5-99F1-40FC-92F1-4CEC75024BB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7250" y="3425236"/>
            <a:ext cx="2857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967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9041">
        <p15:prstTrans prst="pageCurlDouble"/>
      </p:transition>
    </mc:Choice>
    <mc:Fallback xmlns="">
      <p:transition spd="slow" advTm="9041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66667E-6 -1.85185E-6 L 1.66667E-6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291" name="Object 3">
            <a:extLst>
              <a:ext uri="{FF2B5EF4-FFF2-40B4-BE49-F238E27FC236}">
                <a16:creationId xmlns:a16="http://schemas.microsoft.com/office/drawing/2014/main" id="{0CC9C186-1DE8-43C0-84F0-ADE6EDDA7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434834"/>
              </p:ext>
            </p:extLst>
          </p:nvPr>
        </p:nvGraphicFramePr>
        <p:xfrm>
          <a:off x="1870076" y="2587988"/>
          <a:ext cx="5064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126725" imgH="177415" progId="Equation.3">
                  <p:embed/>
                </p:oleObj>
              </mc:Choice>
              <mc:Fallback>
                <p:oleObj name="Equation" r:id="rId5" imgW="126725" imgH="177415" progId="Equation.3">
                  <p:embed/>
                  <p:pic>
                    <p:nvPicPr>
                      <p:cNvPr id="268291" name="Object 3">
                        <a:extLst>
                          <a:ext uri="{FF2B5EF4-FFF2-40B4-BE49-F238E27FC236}">
                            <a16:creationId xmlns:a16="http://schemas.microsoft.com/office/drawing/2014/main" id="{0CC9C186-1DE8-43C0-84F0-ADE6EDDA7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6" y="2587988"/>
                        <a:ext cx="5064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2" name="Object 4">
            <a:extLst>
              <a:ext uri="{FF2B5EF4-FFF2-40B4-BE49-F238E27FC236}">
                <a16:creationId xmlns:a16="http://schemas.microsoft.com/office/drawing/2014/main" id="{27B7A7BD-DEA4-45B2-960A-EB96B2500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49536"/>
              </p:ext>
            </p:extLst>
          </p:nvPr>
        </p:nvGraphicFramePr>
        <p:xfrm>
          <a:off x="9631364" y="2780076"/>
          <a:ext cx="2746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88707" imgH="164742" progId="Equation.3">
                  <p:embed/>
                </p:oleObj>
              </mc:Choice>
              <mc:Fallback>
                <p:oleObj name="Equation" r:id="rId7" imgW="88707" imgH="164742" progId="Equation.3">
                  <p:embed/>
                  <p:pic>
                    <p:nvPicPr>
                      <p:cNvPr id="268292" name="Object 4">
                        <a:extLst>
                          <a:ext uri="{FF2B5EF4-FFF2-40B4-BE49-F238E27FC236}">
                            <a16:creationId xmlns:a16="http://schemas.microsoft.com/office/drawing/2014/main" id="{27B7A7BD-DEA4-45B2-960A-EB96B2500C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1364" y="2780076"/>
                        <a:ext cx="2746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35">
            <a:extLst>
              <a:ext uri="{FF2B5EF4-FFF2-40B4-BE49-F238E27FC236}">
                <a16:creationId xmlns:a16="http://schemas.microsoft.com/office/drawing/2014/main" id="{99BC985D-AE62-4E1B-9EE8-E852845518CC}"/>
              </a:ext>
            </a:extLst>
          </p:cNvPr>
          <p:cNvGrpSpPr>
            <a:grpSpLocks/>
          </p:cNvGrpSpPr>
          <p:nvPr/>
        </p:nvGrpSpPr>
        <p:grpSpPr bwMode="auto">
          <a:xfrm>
            <a:off x="1997076" y="3319826"/>
            <a:ext cx="8442325" cy="333375"/>
            <a:chOff x="240" y="2112"/>
            <a:chExt cx="5232" cy="192"/>
          </a:xfrm>
        </p:grpSpPr>
        <p:grpSp>
          <p:nvGrpSpPr>
            <p:cNvPr id="12366" name="Group 36">
              <a:extLst>
                <a:ext uri="{FF2B5EF4-FFF2-40B4-BE49-F238E27FC236}">
                  <a16:creationId xmlns:a16="http://schemas.microsoft.com/office/drawing/2014/main" id="{93058D42-44B9-4E00-9FD4-C2B2EC06CA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112"/>
              <a:ext cx="480" cy="192"/>
              <a:chOff x="384" y="2112"/>
              <a:chExt cx="480" cy="192"/>
            </a:xfrm>
          </p:grpSpPr>
          <p:sp>
            <p:nvSpPr>
              <p:cNvPr id="12442" name="Line 37">
                <a:extLst>
                  <a:ext uri="{FF2B5EF4-FFF2-40B4-BE49-F238E27FC236}">
                    <a16:creationId xmlns:a16="http://schemas.microsoft.com/office/drawing/2014/main" id="{731523D9-6F3A-4D11-B560-70861E9601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3" name="Line 38">
                <a:extLst>
                  <a:ext uri="{FF2B5EF4-FFF2-40B4-BE49-F238E27FC236}">
                    <a16:creationId xmlns:a16="http://schemas.microsoft.com/office/drawing/2014/main" id="{B2F5D2AF-4D93-42E8-9770-D9352C7916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4" name="Line 39">
                <a:extLst>
                  <a:ext uri="{FF2B5EF4-FFF2-40B4-BE49-F238E27FC236}">
                    <a16:creationId xmlns:a16="http://schemas.microsoft.com/office/drawing/2014/main" id="{A3798172-731F-43C8-800E-58D82D266D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67" name="Group 40">
              <a:extLst>
                <a:ext uri="{FF2B5EF4-FFF2-40B4-BE49-F238E27FC236}">
                  <a16:creationId xmlns:a16="http://schemas.microsoft.com/office/drawing/2014/main" id="{7DEB52CF-589F-47AF-81B4-F05B12F059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2112"/>
              <a:ext cx="480" cy="192"/>
              <a:chOff x="384" y="2112"/>
              <a:chExt cx="480" cy="192"/>
            </a:xfrm>
          </p:grpSpPr>
          <p:sp>
            <p:nvSpPr>
              <p:cNvPr id="12439" name="Line 41">
                <a:extLst>
                  <a:ext uri="{FF2B5EF4-FFF2-40B4-BE49-F238E27FC236}">
                    <a16:creationId xmlns:a16="http://schemas.microsoft.com/office/drawing/2014/main" id="{38FC87CD-B672-4C40-BC69-E36A5C7AE8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0" name="Line 42">
                <a:extLst>
                  <a:ext uri="{FF2B5EF4-FFF2-40B4-BE49-F238E27FC236}">
                    <a16:creationId xmlns:a16="http://schemas.microsoft.com/office/drawing/2014/main" id="{11748117-123C-4BCC-A718-080017A345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1" name="Line 43">
                <a:extLst>
                  <a:ext uri="{FF2B5EF4-FFF2-40B4-BE49-F238E27FC236}">
                    <a16:creationId xmlns:a16="http://schemas.microsoft.com/office/drawing/2014/main" id="{389A6A4E-9F1F-4E2C-96F1-BF7A1297C6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68" name="Group 44">
              <a:extLst>
                <a:ext uri="{FF2B5EF4-FFF2-40B4-BE49-F238E27FC236}">
                  <a16:creationId xmlns:a16="http://schemas.microsoft.com/office/drawing/2014/main" id="{CCF90519-FB3E-427E-B8EE-5816CB8673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2112"/>
              <a:ext cx="480" cy="192"/>
              <a:chOff x="384" y="2112"/>
              <a:chExt cx="480" cy="192"/>
            </a:xfrm>
          </p:grpSpPr>
          <p:sp>
            <p:nvSpPr>
              <p:cNvPr id="12436" name="Line 45">
                <a:extLst>
                  <a:ext uri="{FF2B5EF4-FFF2-40B4-BE49-F238E27FC236}">
                    <a16:creationId xmlns:a16="http://schemas.microsoft.com/office/drawing/2014/main" id="{78FFC5DD-484A-4166-AC56-1F6B2012AF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7" name="Line 46">
                <a:extLst>
                  <a:ext uri="{FF2B5EF4-FFF2-40B4-BE49-F238E27FC236}">
                    <a16:creationId xmlns:a16="http://schemas.microsoft.com/office/drawing/2014/main" id="{2E9B2C25-8466-4351-93CB-0687525733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8" name="Line 47">
                <a:extLst>
                  <a:ext uri="{FF2B5EF4-FFF2-40B4-BE49-F238E27FC236}">
                    <a16:creationId xmlns:a16="http://schemas.microsoft.com/office/drawing/2014/main" id="{52E8BEDD-3D60-4D3A-B869-E37D220F6E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69" name="Group 48">
              <a:extLst>
                <a:ext uri="{FF2B5EF4-FFF2-40B4-BE49-F238E27FC236}">
                  <a16:creationId xmlns:a16="http://schemas.microsoft.com/office/drawing/2014/main" id="{05BACA16-5BD0-4E5F-BF5D-56AD1A83C4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2112"/>
              <a:ext cx="480" cy="192"/>
              <a:chOff x="384" y="2112"/>
              <a:chExt cx="480" cy="192"/>
            </a:xfrm>
          </p:grpSpPr>
          <p:sp>
            <p:nvSpPr>
              <p:cNvPr id="12433" name="Line 49">
                <a:extLst>
                  <a:ext uri="{FF2B5EF4-FFF2-40B4-BE49-F238E27FC236}">
                    <a16:creationId xmlns:a16="http://schemas.microsoft.com/office/drawing/2014/main" id="{83098266-137A-43F3-A941-AA74E2EF75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4" name="Line 50">
                <a:extLst>
                  <a:ext uri="{FF2B5EF4-FFF2-40B4-BE49-F238E27FC236}">
                    <a16:creationId xmlns:a16="http://schemas.microsoft.com/office/drawing/2014/main" id="{58B60928-FBAF-4299-85BC-3CE851E67B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5" name="Line 51">
                <a:extLst>
                  <a:ext uri="{FF2B5EF4-FFF2-40B4-BE49-F238E27FC236}">
                    <a16:creationId xmlns:a16="http://schemas.microsoft.com/office/drawing/2014/main" id="{5FB861B8-3038-4832-B0DA-843CDA5408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70" name="Group 52">
              <a:extLst>
                <a:ext uri="{FF2B5EF4-FFF2-40B4-BE49-F238E27FC236}">
                  <a16:creationId xmlns:a16="http://schemas.microsoft.com/office/drawing/2014/main" id="{CBB39496-756B-4693-9CDC-D3CD6ADC40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2112"/>
              <a:ext cx="480" cy="192"/>
              <a:chOff x="384" y="2112"/>
              <a:chExt cx="480" cy="192"/>
            </a:xfrm>
          </p:grpSpPr>
          <p:sp>
            <p:nvSpPr>
              <p:cNvPr id="12430" name="Line 53">
                <a:extLst>
                  <a:ext uri="{FF2B5EF4-FFF2-40B4-BE49-F238E27FC236}">
                    <a16:creationId xmlns:a16="http://schemas.microsoft.com/office/drawing/2014/main" id="{C9FCBCAA-52F3-463B-9F3B-6617572CD8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1" name="Line 54">
                <a:extLst>
                  <a:ext uri="{FF2B5EF4-FFF2-40B4-BE49-F238E27FC236}">
                    <a16:creationId xmlns:a16="http://schemas.microsoft.com/office/drawing/2014/main" id="{16F9019E-3DDC-437C-B17E-3436A1677D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2" name="Line 55">
                <a:extLst>
                  <a:ext uri="{FF2B5EF4-FFF2-40B4-BE49-F238E27FC236}">
                    <a16:creationId xmlns:a16="http://schemas.microsoft.com/office/drawing/2014/main" id="{6F7F673E-E555-4078-944A-AE03303FD3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71" name="Group 56">
              <a:extLst>
                <a:ext uri="{FF2B5EF4-FFF2-40B4-BE49-F238E27FC236}">
                  <a16:creationId xmlns:a16="http://schemas.microsoft.com/office/drawing/2014/main" id="{7A9E39A8-8446-4C96-8C43-51C55FB0E6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2112"/>
              <a:ext cx="480" cy="192"/>
              <a:chOff x="384" y="2112"/>
              <a:chExt cx="480" cy="192"/>
            </a:xfrm>
          </p:grpSpPr>
          <p:sp>
            <p:nvSpPr>
              <p:cNvPr id="12427" name="Line 57">
                <a:extLst>
                  <a:ext uri="{FF2B5EF4-FFF2-40B4-BE49-F238E27FC236}">
                    <a16:creationId xmlns:a16="http://schemas.microsoft.com/office/drawing/2014/main" id="{10F5FA8A-57CE-4440-A438-E6654E49DE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8" name="Line 58">
                <a:extLst>
                  <a:ext uri="{FF2B5EF4-FFF2-40B4-BE49-F238E27FC236}">
                    <a16:creationId xmlns:a16="http://schemas.microsoft.com/office/drawing/2014/main" id="{C87572A8-7DD2-454E-BE82-365B98A679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9" name="Line 59">
                <a:extLst>
                  <a:ext uri="{FF2B5EF4-FFF2-40B4-BE49-F238E27FC236}">
                    <a16:creationId xmlns:a16="http://schemas.microsoft.com/office/drawing/2014/main" id="{2E2092BF-FC81-4BAD-A723-717ECF797B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72" name="Group 60">
              <a:extLst>
                <a:ext uri="{FF2B5EF4-FFF2-40B4-BE49-F238E27FC236}">
                  <a16:creationId xmlns:a16="http://schemas.microsoft.com/office/drawing/2014/main" id="{CB37485F-CBE5-48FD-8A42-2A62A9007B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2112"/>
              <a:ext cx="480" cy="192"/>
              <a:chOff x="384" y="2112"/>
              <a:chExt cx="480" cy="192"/>
            </a:xfrm>
          </p:grpSpPr>
          <p:sp>
            <p:nvSpPr>
              <p:cNvPr id="12424" name="Line 61">
                <a:extLst>
                  <a:ext uri="{FF2B5EF4-FFF2-40B4-BE49-F238E27FC236}">
                    <a16:creationId xmlns:a16="http://schemas.microsoft.com/office/drawing/2014/main" id="{2364D5D2-B4E4-4D22-B598-1A6ABBCD7E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5" name="Line 62">
                <a:extLst>
                  <a:ext uri="{FF2B5EF4-FFF2-40B4-BE49-F238E27FC236}">
                    <a16:creationId xmlns:a16="http://schemas.microsoft.com/office/drawing/2014/main" id="{496A2619-5AC0-46AE-8E9D-4DB807022D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6" name="Line 63">
                <a:extLst>
                  <a:ext uri="{FF2B5EF4-FFF2-40B4-BE49-F238E27FC236}">
                    <a16:creationId xmlns:a16="http://schemas.microsoft.com/office/drawing/2014/main" id="{78FD06B2-0C9B-4457-9EFD-AD9F7349C2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73" name="Group 64">
              <a:extLst>
                <a:ext uri="{FF2B5EF4-FFF2-40B4-BE49-F238E27FC236}">
                  <a16:creationId xmlns:a16="http://schemas.microsoft.com/office/drawing/2014/main" id="{C74BFA10-DDBB-468B-80AB-E5E3209E96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112"/>
              <a:ext cx="480" cy="192"/>
              <a:chOff x="384" y="2112"/>
              <a:chExt cx="480" cy="192"/>
            </a:xfrm>
          </p:grpSpPr>
          <p:sp>
            <p:nvSpPr>
              <p:cNvPr id="12421" name="Line 65">
                <a:extLst>
                  <a:ext uri="{FF2B5EF4-FFF2-40B4-BE49-F238E27FC236}">
                    <a16:creationId xmlns:a16="http://schemas.microsoft.com/office/drawing/2014/main" id="{57001F99-0F95-408B-86BD-56832B917D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2" name="Line 66">
                <a:extLst>
                  <a:ext uri="{FF2B5EF4-FFF2-40B4-BE49-F238E27FC236}">
                    <a16:creationId xmlns:a16="http://schemas.microsoft.com/office/drawing/2014/main" id="{869E4E7D-17FA-4AAD-8630-B938019B0D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3" name="Line 67">
                <a:extLst>
                  <a:ext uri="{FF2B5EF4-FFF2-40B4-BE49-F238E27FC236}">
                    <a16:creationId xmlns:a16="http://schemas.microsoft.com/office/drawing/2014/main" id="{61939626-17F9-44FF-9FEB-169F6C8B87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74" name="Group 68">
              <a:extLst>
                <a:ext uri="{FF2B5EF4-FFF2-40B4-BE49-F238E27FC236}">
                  <a16:creationId xmlns:a16="http://schemas.microsoft.com/office/drawing/2014/main" id="{93F032E0-2313-4F40-B818-E01830A413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2112"/>
              <a:ext cx="480" cy="192"/>
              <a:chOff x="384" y="2112"/>
              <a:chExt cx="480" cy="192"/>
            </a:xfrm>
          </p:grpSpPr>
          <p:sp>
            <p:nvSpPr>
              <p:cNvPr id="12418" name="Line 69">
                <a:extLst>
                  <a:ext uri="{FF2B5EF4-FFF2-40B4-BE49-F238E27FC236}">
                    <a16:creationId xmlns:a16="http://schemas.microsoft.com/office/drawing/2014/main" id="{2D0C5FBD-57A9-4398-A875-A8A195D15B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9" name="Line 70">
                <a:extLst>
                  <a:ext uri="{FF2B5EF4-FFF2-40B4-BE49-F238E27FC236}">
                    <a16:creationId xmlns:a16="http://schemas.microsoft.com/office/drawing/2014/main" id="{F1D27AF7-93BE-4AE6-B33A-695D90955D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0" name="Line 71">
                <a:extLst>
                  <a:ext uri="{FF2B5EF4-FFF2-40B4-BE49-F238E27FC236}">
                    <a16:creationId xmlns:a16="http://schemas.microsoft.com/office/drawing/2014/main" id="{20588721-C486-41C6-893B-6318E01939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75" name="Line 72">
              <a:extLst>
                <a:ext uri="{FF2B5EF4-FFF2-40B4-BE49-F238E27FC236}">
                  <a16:creationId xmlns:a16="http://schemas.microsoft.com/office/drawing/2014/main" id="{B1C0250F-997E-4552-AF81-98B8DE5D2A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208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6" name="Line 73">
              <a:extLst>
                <a:ext uri="{FF2B5EF4-FFF2-40B4-BE49-F238E27FC236}">
                  <a16:creationId xmlns:a16="http://schemas.microsoft.com/office/drawing/2014/main" id="{889669B5-A228-424C-B882-6B9D344BF9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1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77" name="Group 74">
              <a:extLst>
                <a:ext uri="{FF2B5EF4-FFF2-40B4-BE49-F238E27FC236}">
                  <a16:creationId xmlns:a16="http://schemas.microsoft.com/office/drawing/2014/main" id="{83445A60-322F-4C95-A6CB-63ABB8496C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160"/>
              <a:ext cx="480" cy="96"/>
              <a:chOff x="192" y="3120"/>
              <a:chExt cx="2400" cy="192"/>
            </a:xfrm>
          </p:grpSpPr>
          <p:grpSp>
            <p:nvGrpSpPr>
              <p:cNvPr id="12378" name="Group 75">
                <a:extLst>
                  <a:ext uri="{FF2B5EF4-FFF2-40B4-BE49-F238E27FC236}">
                    <a16:creationId xmlns:a16="http://schemas.microsoft.com/office/drawing/2014/main" id="{FD77D58F-E3E0-4D75-BD22-9F7D982214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3120"/>
                <a:ext cx="240" cy="192"/>
                <a:chOff x="192" y="3120"/>
                <a:chExt cx="240" cy="192"/>
              </a:xfrm>
            </p:grpSpPr>
            <p:sp>
              <p:nvSpPr>
                <p:cNvPr id="12415" name="Line 76">
                  <a:extLst>
                    <a:ext uri="{FF2B5EF4-FFF2-40B4-BE49-F238E27FC236}">
                      <a16:creationId xmlns:a16="http://schemas.microsoft.com/office/drawing/2014/main" id="{F66A26C9-6C38-4841-8545-1B4C954533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16" name="Line 77">
                  <a:extLst>
                    <a:ext uri="{FF2B5EF4-FFF2-40B4-BE49-F238E27FC236}">
                      <a16:creationId xmlns:a16="http://schemas.microsoft.com/office/drawing/2014/main" id="{ADF4AC81-6DFB-4DF6-AA30-CDD472A3F9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17" name="Line 78">
                  <a:extLst>
                    <a:ext uri="{FF2B5EF4-FFF2-40B4-BE49-F238E27FC236}">
                      <a16:creationId xmlns:a16="http://schemas.microsoft.com/office/drawing/2014/main" id="{918368F5-6A35-45F1-8C01-77C72C71AA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79" name="Group 79">
                <a:extLst>
                  <a:ext uri="{FF2B5EF4-FFF2-40B4-BE49-F238E27FC236}">
                    <a16:creationId xmlns:a16="http://schemas.microsoft.com/office/drawing/2014/main" id="{D8F23349-1B18-4F96-A260-6DE66EFE97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3120"/>
                <a:ext cx="240" cy="192"/>
                <a:chOff x="192" y="3120"/>
                <a:chExt cx="240" cy="192"/>
              </a:xfrm>
            </p:grpSpPr>
            <p:sp>
              <p:nvSpPr>
                <p:cNvPr id="12412" name="Line 80">
                  <a:extLst>
                    <a:ext uri="{FF2B5EF4-FFF2-40B4-BE49-F238E27FC236}">
                      <a16:creationId xmlns:a16="http://schemas.microsoft.com/office/drawing/2014/main" id="{1C8757AB-CC95-4066-996B-7E97FD926D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13" name="Line 81">
                  <a:extLst>
                    <a:ext uri="{FF2B5EF4-FFF2-40B4-BE49-F238E27FC236}">
                      <a16:creationId xmlns:a16="http://schemas.microsoft.com/office/drawing/2014/main" id="{6FDAE172-0DE7-4B96-8978-A78AFAF912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14" name="Line 82">
                  <a:extLst>
                    <a:ext uri="{FF2B5EF4-FFF2-40B4-BE49-F238E27FC236}">
                      <a16:creationId xmlns:a16="http://schemas.microsoft.com/office/drawing/2014/main" id="{8E763B60-2FF7-492C-A5B0-091938DF1B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80" name="Group 83">
                <a:extLst>
                  <a:ext uri="{FF2B5EF4-FFF2-40B4-BE49-F238E27FC236}">
                    <a16:creationId xmlns:a16="http://schemas.microsoft.com/office/drawing/2014/main" id="{4CF738FA-7D1C-4B5A-9F61-8B8DA5BB57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2" y="3120"/>
                <a:ext cx="240" cy="192"/>
                <a:chOff x="192" y="3120"/>
                <a:chExt cx="240" cy="192"/>
              </a:xfrm>
            </p:grpSpPr>
            <p:sp>
              <p:nvSpPr>
                <p:cNvPr id="12409" name="Line 84">
                  <a:extLst>
                    <a:ext uri="{FF2B5EF4-FFF2-40B4-BE49-F238E27FC236}">
                      <a16:creationId xmlns:a16="http://schemas.microsoft.com/office/drawing/2014/main" id="{C07F8495-C21C-491D-BE35-328AE5EA9D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10" name="Line 85">
                  <a:extLst>
                    <a:ext uri="{FF2B5EF4-FFF2-40B4-BE49-F238E27FC236}">
                      <a16:creationId xmlns:a16="http://schemas.microsoft.com/office/drawing/2014/main" id="{A2438766-B589-46D5-97E2-E8CBA8588F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11" name="Line 86">
                  <a:extLst>
                    <a:ext uri="{FF2B5EF4-FFF2-40B4-BE49-F238E27FC236}">
                      <a16:creationId xmlns:a16="http://schemas.microsoft.com/office/drawing/2014/main" id="{65837230-9DD2-4A33-B634-4EFFDB6046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81" name="Group 87">
                <a:extLst>
                  <a:ext uri="{FF2B5EF4-FFF2-40B4-BE49-F238E27FC236}">
                    <a16:creationId xmlns:a16="http://schemas.microsoft.com/office/drawing/2014/main" id="{C1CCEF02-B5EA-4B34-B002-AB6A0615F4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12" y="3120"/>
                <a:ext cx="240" cy="192"/>
                <a:chOff x="192" y="3120"/>
                <a:chExt cx="240" cy="192"/>
              </a:xfrm>
            </p:grpSpPr>
            <p:sp>
              <p:nvSpPr>
                <p:cNvPr id="12406" name="Line 88">
                  <a:extLst>
                    <a:ext uri="{FF2B5EF4-FFF2-40B4-BE49-F238E27FC236}">
                      <a16:creationId xmlns:a16="http://schemas.microsoft.com/office/drawing/2014/main" id="{65668A3E-F01F-4C52-B727-97FBB98C31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07" name="Line 89">
                  <a:extLst>
                    <a:ext uri="{FF2B5EF4-FFF2-40B4-BE49-F238E27FC236}">
                      <a16:creationId xmlns:a16="http://schemas.microsoft.com/office/drawing/2014/main" id="{BCA75813-4DB5-4083-99C3-FE54CF5735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08" name="Line 90">
                  <a:extLst>
                    <a:ext uri="{FF2B5EF4-FFF2-40B4-BE49-F238E27FC236}">
                      <a16:creationId xmlns:a16="http://schemas.microsoft.com/office/drawing/2014/main" id="{136762B1-07EF-4555-BBED-59B083DDBB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82" name="Group 91">
                <a:extLst>
                  <a:ext uri="{FF2B5EF4-FFF2-40B4-BE49-F238E27FC236}">
                    <a16:creationId xmlns:a16="http://schemas.microsoft.com/office/drawing/2014/main" id="{2BC36FAB-DBE9-4451-8D93-82226D6F0A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3120"/>
                <a:ext cx="240" cy="192"/>
                <a:chOff x="192" y="3120"/>
                <a:chExt cx="240" cy="192"/>
              </a:xfrm>
            </p:grpSpPr>
            <p:sp>
              <p:nvSpPr>
                <p:cNvPr id="12403" name="Line 92">
                  <a:extLst>
                    <a:ext uri="{FF2B5EF4-FFF2-40B4-BE49-F238E27FC236}">
                      <a16:creationId xmlns:a16="http://schemas.microsoft.com/office/drawing/2014/main" id="{7DDEF36E-40C0-45D3-839C-0093440BF3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04" name="Line 93">
                  <a:extLst>
                    <a:ext uri="{FF2B5EF4-FFF2-40B4-BE49-F238E27FC236}">
                      <a16:creationId xmlns:a16="http://schemas.microsoft.com/office/drawing/2014/main" id="{D6D32FF4-1D67-42DA-BC51-5801866483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05" name="Line 94">
                  <a:extLst>
                    <a:ext uri="{FF2B5EF4-FFF2-40B4-BE49-F238E27FC236}">
                      <a16:creationId xmlns:a16="http://schemas.microsoft.com/office/drawing/2014/main" id="{73499FAB-9E35-45D6-9AB8-D197C88CD3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83" name="Group 95">
                <a:extLst>
                  <a:ext uri="{FF2B5EF4-FFF2-40B4-BE49-F238E27FC236}">
                    <a16:creationId xmlns:a16="http://schemas.microsoft.com/office/drawing/2014/main" id="{3EBF6ED1-435B-461E-B3B5-4D6E34B7DD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3120"/>
                <a:ext cx="240" cy="192"/>
                <a:chOff x="192" y="3120"/>
                <a:chExt cx="240" cy="192"/>
              </a:xfrm>
            </p:grpSpPr>
            <p:sp>
              <p:nvSpPr>
                <p:cNvPr id="12400" name="Line 96">
                  <a:extLst>
                    <a:ext uri="{FF2B5EF4-FFF2-40B4-BE49-F238E27FC236}">
                      <a16:creationId xmlns:a16="http://schemas.microsoft.com/office/drawing/2014/main" id="{37723052-D608-45EB-B6D0-5E303A6E95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01" name="Line 97">
                  <a:extLst>
                    <a:ext uri="{FF2B5EF4-FFF2-40B4-BE49-F238E27FC236}">
                      <a16:creationId xmlns:a16="http://schemas.microsoft.com/office/drawing/2014/main" id="{36C499D8-8C6F-40CA-B796-05AA4E087B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02" name="Line 98">
                  <a:extLst>
                    <a:ext uri="{FF2B5EF4-FFF2-40B4-BE49-F238E27FC236}">
                      <a16:creationId xmlns:a16="http://schemas.microsoft.com/office/drawing/2014/main" id="{0B4818E0-515A-4599-9C0F-03F03F8848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84" name="Group 99">
                <a:extLst>
                  <a:ext uri="{FF2B5EF4-FFF2-40B4-BE49-F238E27FC236}">
                    <a16:creationId xmlns:a16="http://schemas.microsoft.com/office/drawing/2014/main" id="{28D83185-5847-4969-A1E9-EDAD2DB195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2" y="3120"/>
                <a:ext cx="240" cy="192"/>
                <a:chOff x="192" y="3120"/>
                <a:chExt cx="240" cy="192"/>
              </a:xfrm>
            </p:grpSpPr>
            <p:sp>
              <p:nvSpPr>
                <p:cNvPr id="12397" name="Line 100">
                  <a:extLst>
                    <a:ext uri="{FF2B5EF4-FFF2-40B4-BE49-F238E27FC236}">
                      <a16:creationId xmlns:a16="http://schemas.microsoft.com/office/drawing/2014/main" id="{068D4B07-1A25-4857-A5BC-FF6CC6589B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8" name="Line 101">
                  <a:extLst>
                    <a:ext uri="{FF2B5EF4-FFF2-40B4-BE49-F238E27FC236}">
                      <a16:creationId xmlns:a16="http://schemas.microsoft.com/office/drawing/2014/main" id="{353CD3E6-3B49-4F56-A3A6-2EB071BCFD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9" name="Line 102">
                  <a:extLst>
                    <a:ext uri="{FF2B5EF4-FFF2-40B4-BE49-F238E27FC236}">
                      <a16:creationId xmlns:a16="http://schemas.microsoft.com/office/drawing/2014/main" id="{99E74294-200D-42F8-9538-4D840508DD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85" name="Group 103">
                <a:extLst>
                  <a:ext uri="{FF2B5EF4-FFF2-40B4-BE49-F238E27FC236}">
                    <a16:creationId xmlns:a16="http://schemas.microsoft.com/office/drawing/2014/main" id="{67FB3733-3DB7-4F24-88A3-EBF6D9FF4C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2" y="3120"/>
                <a:ext cx="240" cy="192"/>
                <a:chOff x="192" y="3120"/>
                <a:chExt cx="240" cy="192"/>
              </a:xfrm>
            </p:grpSpPr>
            <p:sp>
              <p:nvSpPr>
                <p:cNvPr id="12394" name="Line 104">
                  <a:extLst>
                    <a:ext uri="{FF2B5EF4-FFF2-40B4-BE49-F238E27FC236}">
                      <a16:creationId xmlns:a16="http://schemas.microsoft.com/office/drawing/2014/main" id="{586BBDAE-7566-404E-8775-BC43F4BDEC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5" name="Line 105">
                  <a:extLst>
                    <a:ext uri="{FF2B5EF4-FFF2-40B4-BE49-F238E27FC236}">
                      <a16:creationId xmlns:a16="http://schemas.microsoft.com/office/drawing/2014/main" id="{8335188D-0FEC-4097-A026-99D2F03224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6" name="Line 106">
                  <a:extLst>
                    <a:ext uri="{FF2B5EF4-FFF2-40B4-BE49-F238E27FC236}">
                      <a16:creationId xmlns:a16="http://schemas.microsoft.com/office/drawing/2014/main" id="{262BFA72-8D98-483A-AA0E-4A4B83D503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86" name="Group 107">
                <a:extLst>
                  <a:ext uri="{FF2B5EF4-FFF2-40B4-BE49-F238E27FC236}">
                    <a16:creationId xmlns:a16="http://schemas.microsoft.com/office/drawing/2014/main" id="{A22E141B-9C21-46EA-B656-B7F6C33BD8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12" y="3120"/>
                <a:ext cx="240" cy="192"/>
                <a:chOff x="192" y="3120"/>
                <a:chExt cx="240" cy="192"/>
              </a:xfrm>
            </p:grpSpPr>
            <p:sp>
              <p:nvSpPr>
                <p:cNvPr id="12391" name="Line 108">
                  <a:extLst>
                    <a:ext uri="{FF2B5EF4-FFF2-40B4-BE49-F238E27FC236}">
                      <a16:creationId xmlns:a16="http://schemas.microsoft.com/office/drawing/2014/main" id="{C19726B6-61FD-429E-9586-6A31148FAA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2" name="Line 109">
                  <a:extLst>
                    <a:ext uri="{FF2B5EF4-FFF2-40B4-BE49-F238E27FC236}">
                      <a16:creationId xmlns:a16="http://schemas.microsoft.com/office/drawing/2014/main" id="{48192FF0-E46D-4DB2-8B9A-E412617975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3" name="Line 110">
                  <a:extLst>
                    <a:ext uri="{FF2B5EF4-FFF2-40B4-BE49-F238E27FC236}">
                      <a16:creationId xmlns:a16="http://schemas.microsoft.com/office/drawing/2014/main" id="{3810AA99-5A4D-46DA-9037-299AF26D24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387" name="Group 111">
                <a:extLst>
                  <a:ext uri="{FF2B5EF4-FFF2-40B4-BE49-F238E27FC236}">
                    <a16:creationId xmlns:a16="http://schemas.microsoft.com/office/drawing/2014/main" id="{AF7A3C94-5E09-4C43-978D-9297F3BBA0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52" y="3120"/>
                <a:ext cx="240" cy="192"/>
                <a:chOff x="192" y="3120"/>
                <a:chExt cx="240" cy="192"/>
              </a:xfrm>
            </p:grpSpPr>
            <p:sp>
              <p:nvSpPr>
                <p:cNvPr id="12388" name="Line 112">
                  <a:extLst>
                    <a:ext uri="{FF2B5EF4-FFF2-40B4-BE49-F238E27FC236}">
                      <a16:creationId xmlns:a16="http://schemas.microsoft.com/office/drawing/2014/main" id="{9B7F2DFB-74E9-4074-B230-6C1C3D1CFD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89" name="Line 113">
                  <a:extLst>
                    <a:ext uri="{FF2B5EF4-FFF2-40B4-BE49-F238E27FC236}">
                      <a16:creationId xmlns:a16="http://schemas.microsoft.com/office/drawing/2014/main" id="{EBC4F7B2-D326-46E9-9775-DF65F0D757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0" name="Line 114">
                  <a:extLst>
                    <a:ext uri="{FF2B5EF4-FFF2-40B4-BE49-F238E27FC236}">
                      <a16:creationId xmlns:a16="http://schemas.microsoft.com/office/drawing/2014/main" id="{967CE4FB-78C8-433C-BF05-8D9132F819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68457" name="Line 169">
            <a:extLst>
              <a:ext uri="{FF2B5EF4-FFF2-40B4-BE49-F238E27FC236}">
                <a16:creationId xmlns:a16="http://schemas.microsoft.com/office/drawing/2014/main" id="{F630D2ED-688E-4B53-A88A-313541C4B89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7244" y="3333750"/>
            <a:ext cx="0" cy="333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10" name="Text Box 170">
            <a:extLst>
              <a:ext uri="{FF2B5EF4-FFF2-40B4-BE49-F238E27FC236}">
                <a16:creationId xmlns:a16="http://schemas.microsoft.com/office/drawing/2014/main" id="{EBE5B403-9936-4EF7-85BA-964E1F1EC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336" y="654596"/>
            <a:ext cx="112764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ạc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10" name="TextBox 11">
            <a:extLst>
              <a:ext uri="{FF2B5EF4-FFF2-40B4-BE49-F238E27FC236}">
                <a16:creationId xmlns:a16="http://schemas.microsoft.com/office/drawing/2014/main" id="{ACF145C3-DF35-4230-A1EE-5CD20ACA5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652" y="99909"/>
            <a:ext cx="1233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Object 32">
                <a:extLst>
                  <a:ext uri="{FF2B5EF4-FFF2-40B4-BE49-F238E27FC236}">
                    <a16:creationId xmlns:a16="http://schemas.microsoft.com/office/drawing/2014/main" id="{81A56B96-C76A-4A05-A73E-D7BF7FF78A23}"/>
                  </a:ext>
                </a:extLst>
              </p:cNvPr>
              <p:cNvSpPr txBox="1"/>
              <p:nvPr/>
            </p:nvSpPr>
            <p:spPr bwMode="auto">
              <a:xfrm>
                <a:off x="2509838" y="2419350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4" name="Object 32">
                <a:extLst>
                  <a:ext uri="{FF2B5EF4-FFF2-40B4-BE49-F238E27FC236}">
                    <a16:creationId xmlns:a16="http://schemas.microsoft.com/office/drawing/2014/main" id="{81A56B96-C76A-4A05-A73E-D7BF7FF78A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9838" y="2419350"/>
                <a:ext cx="523875" cy="9144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Object 32">
                <a:extLst>
                  <a:ext uri="{FF2B5EF4-FFF2-40B4-BE49-F238E27FC236}">
                    <a16:creationId xmlns:a16="http://schemas.microsoft.com/office/drawing/2014/main" id="{C2182034-ECD3-42B6-B68C-1E9926D90C02}"/>
                  </a:ext>
                </a:extLst>
              </p:cNvPr>
              <p:cNvSpPr txBox="1"/>
              <p:nvPr/>
            </p:nvSpPr>
            <p:spPr bwMode="auto">
              <a:xfrm>
                <a:off x="3334875" y="2441177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6" name="Object 32">
                <a:extLst>
                  <a:ext uri="{FF2B5EF4-FFF2-40B4-BE49-F238E27FC236}">
                    <a16:creationId xmlns:a16="http://schemas.microsoft.com/office/drawing/2014/main" id="{C2182034-ECD3-42B6-B68C-1E9926D90C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4875" y="2441177"/>
                <a:ext cx="523875" cy="9144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7" name="Object 32">
                <a:extLst>
                  <a:ext uri="{FF2B5EF4-FFF2-40B4-BE49-F238E27FC236}">
                    <a16:creationId xmlns:a16="http://schemas.microsoft.com/office/drawing/2014/main" id="{7B357C4A-E852-4126-8904-3FF07116F72D}"/>
                  </a:ext>
                </a:extLst>
              </p:cNvPr>
              <p:cNvSpPr txBox="1"/>
              <p:nvPr/>
            </p:nvSpPr>
            <p:spPr bwMode="auto">
              <a:xfrm>
                <a:off x="4088588" y="2451209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7" name="Object 32">
                <a:extLst>
                  <a:ext uri="{FF2B5EF4-FFF2-40B4-BE49-F238E27FC236}">
                    <a16:creationId xmlns:a16="http://schemas.microsoft.com/office/drawing/2014/main" id="{7B357C4A-E852-4126-8904-3FF07116F7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8588" y="2451209"/>
                <a:ext cx="523875" cy="9144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Object 32">
                <a:extLst>
                  <a:ext uri="{FF2B5EF4-FFF2-40B4-BE49-F238E27FC236}">
                    <a16:creationId xmlns:a16="http://schemas.microsoft.com/office/drawing/2014/main" id="{7991149A-62B8-45FB-89AE-69C626A03B28}"/>
                  </a:ext>
                </a:extLst>
              </p:cNvPr>
              <p:cNvSpPr txBox="1"/>
              <p:nvPr/>
            </p:nvSpPr>
            <p:spPr bwMode="auto">
              <a:xfrm>
                <a:off x="4898636" y="2457907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8" name="Object 32">
                <a:extLst>
                  <a:ext uri="{FF2B5EF4-FFF2-40B4-BE49-F238E27FC236}">
                    <a16:creationId xmlns:a16="http://schemas.microsoft.com/office/drawing/2014/main" id="{7991149A-62B8-45FB-89AE-69C626A03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98636" y="2457907"/>
                <a:ext cx="523875" cy="9144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9" name="Object 32">
                <a:extLst>
                  <a:ext uri="{FF2B5EF4-FFF2-40B4-BE49-F238E27FC236}">
                    <a16:creationId xmlns:a16="http://schemas.microsoft.com/office/drawing/2014/main" id="{2CB44079-1AA5-40E7-A3B8-A6AA999390EF}"/>
                  </a:ext>
                </a:extLst>
              </p:cNvPr>
              <p:cNvSpPr txBox="1"/>
              <p:nvPr/>
            </p:nvSpPr>
            <p:spPr bwMode="auto">
              <a:xfrm>
                <a:off x="5667338" y="2481066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9" name="Object 32">
                <a:extLst>
                  <a:ext uri="{FF2B5EF4-FFF2-40B4-BE49-F238E27FC236}">
                    <a16:creationId xmlns:a16="http://schemas.microsoft.com/office/drawing/2014/main" id="{2CB44079-1AA5-40E7-A3B8-A6AA999390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7338" y="2481066"/>
                <a:ext cx="523875" cy="91440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Object 32">
                <a:extLst>
                  <a:ext uri="{FF2B5EF4-FFF2-40B4-BE49-F238E27FC236}">
                    <a16:creationId xmlns:a16="http://schemas.microsoft.com/office/drawing/2014/main" id="{6FCA5F37-CDA9-4AFD-A197-4D146BD19A15}"/>
                  </a:ext>
                </a:extLst>
              </p:cNvPr>
              <p:cNvSpPr txBox="1"/>
              <p:nvPr/>
            </p:nvSpPr>
            <p:spPr bwMode="auto">
              <a:xfrm>
                <a:off x="6382289" y="2481066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0" name="Object 32">
                <a:extLst>
                  <a:ext uri="{FF2B5EF4-FFF2-40B4-BE49-F238E27FC236}">
                    <a16:creationId xmlns:a16="http://schemas.microsoft.com/office/drawing/2014/main" id="{6FCA5F37-CDA9-4AFD-A197-4D146BD19A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82289" y="2481066"/>
                <a:ext cx="523875" cy="91440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Object 32">
                <a:extLst>
                  <a:ext uri="{FF2B5EF4-FFF2-40B4-BE49-F238E27FC236}">
                    <a16:creationId xmlns:a16="http://schemas.microsoft.com/office/drawing/2014/main" id="{377C032E-3ED0-4841-A9A4-AC675C0F6DAF}"/>
                  </a:ext>
                </a:extLst>
              </p:cNvPr>
              <p:cNvSpPr txBox="1"/>
              <p:nvPr/>
            </p:nvSpPr>
            <p:spPr bwMode="auto">
              <a:xfrm>
                <a:off x="7168295" y="2488770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1" name="Object 32">
                <a:extLst>
                  <a:ext uri="{FF2B5EF4-FFF2-40B4-BE49-F238E27FC236}">
                    <a16:creationId xmlns:a16="http://schemas.microsoft.com/office/drawing/2014/main" id="{377C032E-3ED0-4841-A9A4-AC675C0F6D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8295" y="2488770"/>
                <a:ext cx="523875" cy="91440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Object 32">
                <a:extLst>
                  <a:ext uri="{FF2B5EF4-FFF2-40B4-BE49-F238E27FC236}">
                    <a16:creationId xmlns:a16="http://schemas.microsoft.com/office/drawing/2014/main" id="{65B05290-5455-4803-A75D-3D2CCB0E6459}"/>
                  </a:ext>
                </a:extLst>
              </p:cNvPr>
              <p:cNvSpPr txBox="1"/>
              <p:nvPr/>
            </p:nvSpPr>
            <p:spPr bwMode="auto">
              <a:xfrm>
                <a:off x="7954922" y="2457907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2" name="Object 32">
                <a:extLst>
                  <a:ext uri="{FF2B5EF4-FFF2-40B4-BE49-F238E27FC236}">
                    <a16:creationId xmlns:a16="http://schemas.microsoft.com/office/drawing/2014/main" id="{65B05290-5455-4803-A75D-3D2CCB0E64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54922" y="2457907"/>
                <a:ext cx="523875" cy="91440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3" name="Object 32">
                <a:extLst>
                  <a:ext uri="{FF2B5EF4-FFF2-40B4-BE49-F238E27FC236}">
                    <a16:creationId xmlns:a16="http://schemas.microsoft.com/office/drawing/2014/main" id="{32DD1EA8-5A50-486A-ACB9-6FC3ED11A85C}"/>
                  </a:ext>
                </a:extLst>
              </p:cNvPr>
              <p:cNvSpPr txBox="1"/>
              <p:nvPr/>
            </p:nvSpPr>
            <p:spPr bwMode="auto">
              <a:xfrm>
                <a:off x="8760439" y="2470673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3" name="Object 32">
                <a:extLst>
                  <a:ext uri="{FF2B5EF4-FFF2-40B4-BE49-F238E27FC236}">
                    <a16:creationId xmlns:a16="http://schemas.microsoft.com/office/drawing/2014/main" id="{32DD1EA8-5A50-486A-ACB9-6FC3ED11A8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60439" y="2470673"/>
                <a:ext cx="523875" cy="9144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" name="Text Box 50">
            <a:extLst>
              <a:ext uri="{FF2B5EF4-FFF2-40B4-BE49-F238E27FC236}">
                <a16:creationId xmlns:a16="http://schemas.microsoft.com/office/drawing/2014/main" id="{FC5C814C-4A2A-4811-9F21-B2E45101E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9838" y="3685256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</a:t>
            </a:r>
          </a:p>
        </p:txBody>
      </p:sp>
      <p:sp>
        <p:nvSpPr>
          <p:cNvPr id="186" name="Text Box 50">
            <a:extLst>
              <a:ext uri="{FF2B5EF4-FFF2-40B4-BE49-F238E27FC236}">
                <a16:creationId xmlns:a16="http://schemas.microsoft.com/office/drawing/2014/main" id="{050F0BB3-5973-4E32-92F4-2BDA5B8A3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479" y="3697949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2</a:t>
            </a:r>
          </a:p>
        </p:txBody>
      </p:sp>
      <p:sp>
        <p:nvSpPr>
          <p:cNvPr id="187" name="Text Box 50">
            <a:extLst>
              <a:ext uri="{FF2B5EF4-FFF2-40B4-BE49-F238E27FC236}">
                <a16:creationId xmlns:a16="http://schemas.microsoft.com/office/drawing/2014/main" id="{7E9BA53B-B5D3-41F0-9653-9B1627A5F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7604" y="3685255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3</a:t>
            </a:r>
          </a:p>
        </p:txBody>
      </p:sp>
      <p:sp>
        <p:nvSpPr>
          <p:cNvPr id="188" name="Text Box 50">
            <a:extLst>
              <a:ext uri="{FF2B5EF4-FFF2-40B4-BE49-F238E27FC236}">
                <a16:creationId xmlns:a16="http://schemas.microsoft.com/office/drawing/2014/main" id="{20422066-1310-4E8F-8F4D-6B6AC7792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8156" y="3697948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4</a:t>
            </a:r>
          </a:p>
        </p:txBody>
      </p:sp>
      <p:sp>
        <p:nvSpPr>
          <p:cNvPr id="189" name="Text Box 50">
            <a:extLst>
              <a:ext uri="{FF2B5EF4-FFF2-40B4-BE49-F238E27FC236}">
                <a16:creationId xmlns:a16="http://schemas.microsoft.com/office/drawing/2014/main" id="{06628CB4-B304-4A20-A02F-71A4AD3C7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1470" y="3697948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</a:p>
        </p:txBody>
      </p:sp>
      <p:sp>
        <p:nvSpPr>
          <p:cNvPr id="190" name="Text Box 50">
            <a:extLst>
              <a:ext uri="{FF2B5EF4-FFF2-40B4-BE49-F238E27FC236}">
                <a16:creationId xmlns:a16="http://schemas.microsoft.com/office/drawing/2014/main" id="{9BA3506C-1F96-4EF2-A67A-BE739F3DA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0746" y="3685254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6</a:t>
            </a:r>
          </a:p>
        </p:txBody>
      </p:sp>
      <p:sp>
        <p:nvSpPr>
          <p:cNvPr id="191" name="Text Box 50">
            <a:extLst>
              <a:ext uri="{FF2B5EF4-FFF2-40B4-BE49-F238E27FC236}">
                <a16:creationId xmlns:a16="http://schemas.microsoft.com/office/drawing/2014/main" id="{14C64F46-F7D8-4DFF-9625-63B6556A4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2658" y="3697947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7</a:t>
            </a:r>
          </a:p>
        </p:txBody>
      </p:sp>
      <p:sp>
        <p:nvSpPr>
          <p:cNvPr id="192" name="Text Box 50">
            <a:extLst>
              <a:ext uri="{FF2B5EF4-FFF2-40B4-BE49-F238E27FC236}">
                <a16:creationId xmlns:a16="http://schemas.microsoft.com/office/drawing/2014/main" id="{6E0FA5CF-7A13-42CC-8EC6-07B83F246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5123" y="3697947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8</a:t>
            </a:r>
          </a:p>
        </p:txBody>
      </p:sp>
      <p:sp>
        <p:nvSpPr>
          <p:cNvPr id="193" name="Text Box 50">
            <a:extLst>
              <a:ext uri="{FF2B5EF4-FFF2-40B4-BE49-F238E27FC236}">
                <a16:creationId xmlns:a16="http://schemas.microsoft.com/office/drawing/2014/main" id="{A11AEF9B-4F7C-4A6E-976E-687753278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9791" y="3697946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9</a:t>
            </a:r>
          </a:p>
        </p:txBody>
      </p:sp>
      <p:grpSp>
        <p:nvGrpSpPr>
          <p:cNvPr id="252" name="Group 121">
            <a:extLst>
              <a:ext uri="{FF2B5EF4-FFF2-40B4-BE49-F238E27FC236}">
                <a16:creationId xmlns:a16="http://schemas.microsoft.com/office/drawing/2014/main" id="{3B2546E4-E338-4E92-97ED-6BE600145ACC}"/>
              </a:ext>
            </a:extLst>
          </p:cNvPr>
          <p:cNvGrpSpPr>
            <a:grpSpLocks/>
          </p:cNvGrpSpPr>
          <p:nvPr/>
        </p:nvGrpSpPr>
        <p:grpSpPr bwMode="auto">
          <a:xfrm>
            <a:off x="1980612" y="3456437"/>
            <a:ext cx="2476500" cy="2163763"/>
            <a:chOff x="240" y="2208"/>
            <a:chExt cx="1440" cy="1248"/>
          </a:xfrm>
        </p:grpSpPr>
        <p:grpSp>
          <p:nvGrpSpPr>
            <p:cNvPr id="253" name="Group 122">
              <a:extLst>
                <a:ext uri="{FF2B5EF4-FFF2-40B4-BE49-F238E27FC236}">
                  <a16:creationId xmlns:a16="http://schemas.microsoft.com/office/drawing/2014/main" id="{0FA5C99C-B954-4C51-9F41-3ACA316B0B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3360"/>
              <a:ext cx="1152" cy="96"/>
              <a:chOff x="192" y="3120"/>
              <a:chExt cx="2400" cy="192"/>
            </a:xfrm>
          </p:grpSpPr>
          <p:grpSp>
            <p:nvGrpSpPr>
              <p:cNvPr id="257" name="Group 123">
                <a:extLst>
                  <a:ext uri="{FF2B5EF4-FFF2-40B4-BE49-F238E27FC236}">
                    <a16:creationId xmlns:a16="http://schemas.microsoft.com/office/drawing/2014/main" id="{F90DF1A7-98A8-4069-A22D-EC6365BEC7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3120"/>
                <a:ext cx="240" cy="192"/>
                <a:chOff x="192" y="3120"/>
                <a:chExt cx="240" cy="192"/>
              </a:xfrm>
            </p:grpSpPr>
            <p:sp>
              <p:nvSpPr>
                <p:cNvPr id="294" name="Line 124">
                  <a:extLst>
                    <a:ext uri="{FF2B5EF4-FFF2-40B4-BE49-F238E27FC236}">
                      <a16:creationId xmlns:a16="http://schemas.microsoft.com/office/drawing/2014/main" id="{4244514F-37A1-4364-9C3E-B357252440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" name="Line 125">
                  <a:extLst>
                    <a:ext uri="{FF2B5EF4-FFF2-40B4-BE49-F238E27FC236}">
                      <a16:creationId xmlns:a16="http://schemas.microsoft.com/office/drawing/2014/main" id="{B77BCF99-BAB7-4176-B373-99AC08D90D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6" name="Line 126">
                  <a:extLst>
                    <a:ext uri="{FF2B5EF4-FFF2-40B4-BE49-F238E27FC236}">
                      <a16:creationId xmlns:a16="http://schemas.microsoft.com/office/drawing/2014/main" id="{FF25BA7F-0938-46EB-BBE5-7D3D09A9D6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58" name="Group 127">
                <a:extLst>
                  <a:ext uri="{FF2B5EF4-FFF2-40B4-BE49-F238E27FC236}">
                    <a16:creationId xmlns:a16="http://schemas.microsoft.com/office/drawing/2014/main" id="{ECB2BB72-41F7-445E-A26A-D1810E7451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3120"/>
                <a:ext cx="240" cy="192"/>
                <a:chOff x="192" y="3120"/>
                <a:chExt cx="240" cy="192"/>
              </a:xfrm>
            </p:grpSpPr>
            <p:sp>
              <p:nvSpPr>
                <p:cNvPr id="291" name="Line 128">
                  <a:extLst>
                    <a:ext uri="{FF2B5EF4-FFF2-40B4-BE49-F238E27FC236}">
                      <a16:creationId xmlns:a16="http://schemas.microsoft.com/office/drawing/2014/main" id="{24858987-DE66-4225-BB05-F99C6DF824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" name="Line 129">
                  <a:extLst>
                    <a:ext uri="{FF2B5EF4-FFF2-40B4-BE49-F238E27FC236}">
                      <a16:creationId xmlns:a16="http://schemas.microsoft.com/office/drawing/2014/main" id="{DAE053AA-53ED-4360-AA76-DB094D7396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" name="Line 130">
                  <a:extLst>
                    <a:ext uri="{FF2B5EF4-FFF2-40B4-BE49-F238E27FC236}">
                      <a16:creationId xmlns:a16="http://schemas.microsoft.com/office/drawing/2014/main" id="{DFB1783A-146D-4759-93B1-26F3FAF964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59" name="Group 131">
                <a:extLst>
                  <a:ext uri="{FF2B5EF4-FFF2-40B4-BE49-F238E27FC236}">
                    <a16:creationId xmlns:a16="http://schemas.microsoft.com/office/drawing/2014/main" id="{57127452-CED4-421C-943B-4BDC5E4A90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2" y="3120"/>
                <a:ext cx="240" cy="192"/>
                <a:chOff x="192" y="3120"/>
                <a:chExt cx="240" cy="192"/>
              </a:xfrm>
            </p:grpSpPr>
            <p:sp>
              <p:nvSpPr>
                <p:cNvPr id="288" name="Line 132">
                  <a:extLst>
                    <a:ext uri="{FF2B5EF4-FFF2-40B4-BE49-F238E27FC236}">
                      <a16:creationId xmlns:a16="http://schemas.microsoft.com/office/drawing/2014/main" id="{2840BE41-E062-4405-91DE-755EB51E9A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" name="Line 133">
                  <a:extLst>
                    <a:ext uri="{FF2B5EF4-FFF2-40B4-BE49-F238E27FC236}">
                      <a16:creationId xmlns:a16="http://schemas.microsoft.com/office/drawing/2014/main" id="{6B05A578-0A10-428B-A194-BAE0CDFA3C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" name="Line 134">
                  <a:extLst>
                    <a:ext uri="{FF2B5EF4-FFF2-40B4-BE49-F238E27FC236}">
                      <a16:creationId xmlns:a16="http://schemas.microsoft.com/office/drawing/2014/main" id="{1E199E5C-4977-4D37-9D13-956ACC1B48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0" name="Group 135">
                <a:extLst>
                  <a:ext uri="{FF2B5EF4-FFF2-40B4-BE49-F238E27FC236}">
                    <a16:creationId xmlns:a16="http://schemas.microsoft.com/office/drawing/2014/main" id="{685CC0F4-C967-4263-A51C-691B88B9BEA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12" y="3120"/>
                <a:ext cx="240" cy="192"/>
                <a:chOff x="192" y="3120"/>
                <a:chExt cx="240" cy="192"/>
              </a:xfrm>
            </p:grpSpPr>
            <p:sp>
              <p:nvSpPr>
                <p:cNvPr id="285" name="Line 136">
                  <a:extLst>
                    <a:ext uri="{FF2B5EF4-FFF2-40B4-BE49-F238E27FC236}">
                      <a16:creationId xmlns:a16="http://schemas.microsoft.com/office/drawing/2014/main" id="{A595567B-3E87-4859-854A-F3210DAF5D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6" name="Line 137">
                  <a:extLst>
                    <a:ext uri="{FF2B5EF4-FFF2-40B4-BE49-F238E27FC236}">
                      <a16:creationId xmlns:a16="http://schemas.microsoft.com/office/drawing/2014/main" id="{AE5DD4BA-B905-453B-B7A3-F474B0A030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" name="Line 138">
                  <a:extLst>
                    <a:ext uri="{FF2B5EF4-FFF2-40B4-BE49-F238E27FC236}">
                      <a16:creationId xmlns:a16="http://schemas.microsoft.com/office/drawing/2014/main" id="{E85EF958-0C9F-4542-B769-B7665DA39E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1" name="Group 139">
                <a:extLst>
                  <a:ext uri="{FF2B5EF4-FFF2-40B4-BE49-F238E27FC236}">
                    <a16:creationId xmlns:a16="http://schemas.microsoft.com/office/drawing/2014/main" id="{FE17BD63-7CD1-4FBD-8519-5B1CB9C337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3120"/>
                <a:ext cx="240" cy="192"/>
                <a:chOff x="192" y="3120"/>
                <a:chExt cx="240" cy="192"/>
              </a:xfrm>
            </p:grpSpPr>
            <p:sp>
              <p:nvSpPr>
                <p:cNvPr id="282" name="Line 140">
                  <a:extLst>
                    <a:ext uri="{FF2B5EF4-FFF2-40B4-BE49-F238E27FC236}">
                      <a16:creationId xmlns:a16="http://schemas.microsoft.com/office/drawing/2014/main" id="{8CCB6EC3-E483-4EE0-92BD-43623BC70D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" name="Line 141">
                  <a:extLst>
                    <a:ext uri="{FF2B5EF4-FFF2-40B4-BE49-F238E27FC236}">
                      <a16:creationId xmlns:a16="http://schemas.microsoft.com/office/drawing/2014/main" id="{1EA866EE-8D2B-4CB6-8014-E533E1BCCC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" name="Line 142">
                  <a:extLst>
                    <a:ext uri="{FF2B5EF4-FFF2-40B4-BE49-F238E27FC236}">
                      <a16:creationId xmlns:a16="http://schemas.microsoft.com/office/drawing/2014/main" id="{C99E9290-49C3-4642-9347-DE83CB04EF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2" name="Group 143">
                <a:extLst>
                  <a:ext uri="{FF2B5EF4-FFF2-40B4-BE49-F238E27FC236}">
                    <a16:creationId xmlns:a16="http://schemas.microsoft.com/office/drawing/2014/main" id="{D03137EE-4159-494A-AA56-0EEE1781C1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3120"/>
                <a:ext cx="240" cy="192"/>
                <a:chOff x="192" y="3120"/>
                <a:chExt cx="240" cy="192"/>
              </a:xfrm>
            </p:grpSpPr>
            <p:sp>
              <p:nvSpPr>
                <p:cNvPr id="279" name="Line 144">
                  <a:extLst>
                    <a:ext uri="{FF2B5EF4-FFF2-40B4-BE49-F238E27FC236}">
                      <a16:creationId xmlns:a16="http://schemas.microsoft.com/office/drawing/2014/main" id="{8D4E84DF-8B33-429E-A627-1EE2D7EFFD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" name="Line 145">
                  <a:extLst>
                    <a:ext uri="{FF2B5EF4-FFF2-40B4-BE49-F238E27FC236}">
                      <a16:creationId xmlns:a16="http://schemas.microsoft.com/office/drawing/2014/main" id="{2111E3DD-C9A3-4C6C-84C4-0D3B051F2A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" name="Line 146">
                  <a:extLst>
                    <a:ext uri="{FF2B5EF4-FFF2-40B4-BE49-F238E27FC236}">
                      <a16:creationId xmlns:a16="http://schemas.microsoft.com/office/drawing/2014/main" id="{F3E52FEA-DC30-454E-A1B3-0383855CC7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3" name="Group 147">
                <a:extLst>
                  <a:ext uri="{FF2B5EF4-FFF2-40B4-BE49-F238E27FC236}">
                    <a16:creationId xmlns:a16="http://schemas.microsoft.com/office/drawing/2014/main" id="{A1EF5255-64A5-4052-BF13-8614FF7819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2" y="3120"/>
                <a:ext cx="240" cy="192"/>
                <a:chOff x="192" y="3120"/>
                <a:chExt cx="240" cy="192"/>
              </a:xfrm>
            </p:grpSpPr>
            <p:sp>
              <p:nvSpPr>
                <p:cNvPr id="276" name="Line 148">
                  <a:extLst>
                    <a:ext uri="{FF2B5EF4-FFF2-40B4-BE49-F238E27FC236}">
                      <a16:creationId xmlns:a16="http://schemas.microsoft.com/office/drawing/2014/main" id="{A0A59E6C-4509-4853-888F-C761021B81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" name="Line 149">
                  <a:extLst>
                    <a:ext uri="{FF2B5EF4-FFF2-40B4-BE49-F238E27FC236}">
                      <a16:creationId xmlns:a16="http://schemas.microsoft.com/office/drawing/2014/main" id="{9987CD4D-F10E-45AF-BE47-04E556601A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" name="Line 150">
                  <a:extLst>
                    <a:ext uri="{FF2B5EF4-FFF2-40B4-BE49-F238E27FC236}">
                      <a16:creationId xmlns:a16="http://schemas.microsoft.com/office/drawing/2014/main" id="{58FE3165-4A4F-47E9-93EA-5D963F0B9E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4" name="Group 151">
                <a:extLst>
                  <a:ext uri="{FF2B5EF4-FFF2-40B4-BE49-F238E27FC236}">
                    <a16:creationId xmlns:a16="http://schemas.microsoft.com/office/drawing/2014/main" id="{137B81FB-4D37-4E1E-8138-EA5FB1CA75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2" y="3120"/>
                <a:ext cx="240" cy="192"/>
                <a:chOff x="192" y="3120"/>
                <a:chExt cx="240" cy="192"/>
              </a:xfrm>
            </p:grpSpPr>
            <p:sp>
              <p:nvSpPr>
                <p:cNvPr id="273" name="Line 152">
                  <a:extLst>
                    <a:ext uri="{FF2B5EF4-FFF2-40B4-BE49-F238E27FC236}">
                      <a16:creationId xmlns:a16="http://schemas.microsoft.com/office/drawing/2014/main" id="{A4FFBFB7-AA55-4B47-862B-CA2B67C0D8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4" name="Line 153">
                  <a:extLst>
                    <a:ext uri="{FF2B5EF4-FFF2-40B4-BE49-F238E27FC236}">
                      <a16:creationId xmlns:a16="http://schemas.microsoft.com/office/drawing/2014/main" id="{C8075AE0-4284-4F9E-94CA-4E90AA4116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5" name="Line 154">
                  <a:extLst>
                    <a:ext uri="{FF2B5EF4-FFF2-40B4-BE49-F238E27FC236}">
                      <a16:creationId xmlns:a16="http://schemas.microsoft.com/office/drawing/2014/main" id="{FA3067D1-7AA7-4145-85EA-DFA4672FB9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5" name="Group 155">
                <a:extLst>
                  <a:ext uri="{FF2B5EF4-FFF2-40B4-BE49-F238E27FC236}">
                    <a16:creationId xmlns:a16="http://schemas.microsoft.com/office/drawing/2014/main" id="{04721583-6E21-4FD6-A07A-FABD047488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12" y="3120"/>
                <a:ext cx="240" cy="192"/>
                <a:chOff x="192" y="3120"/>
                <a:chExt cx="240" cy="192"/>
              </a:xfrm>
            </p:grpSpPr>
            <p:sp>
              <p:nvSpPr>
                <p:cNvPr id="270" name="Line 156">
                  <a:extLst>
                    <a:ext uri="{FF2B5EF4-FFF2-40B4-BE49-F238E27FC236}">
                      <a16:creationId xmlns:a16="http://schemas.microsoft.com/office/drawing/2014/main" id="{BB376EA2-CA37-4AB6-9419-0D9A6BB62F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1" name="Line 157">
                  <a:extLst>
                    <a:ext uri="{FF2B5EF4-FFF2-40B4-BE49-F238E27FC236}">
                      <a16:creationId xmlns:a16="http://schemas.microsoft.com/office/drawing/2014/main" id="{1A989628-DF23-4580-8B8F-E6E81E7F85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2" name="Line 158">
                  <a:extLst>
                    <a:ext uri="{FF2B5EF4-FFF2-40B4-BE49-F238E27FC236}">
                      <a16:creationId xmlns:a16="http://schemas.microsoft.com/office/drawing/2014/main" id="{CCD01989-823C-4F07-99F3-7E31310C7D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6" name="Group 159">
                <a:extLst>
                  <a:ext uri="{FF2B5EF4-FFF2-40B4-BE49-F238E27FC236}">
                    <a16:creationId xmlns:a16="http://schemas.microsoft.com/office/drawing/2014/main" id="{BF9DA037-1393-422F-9EBF-D7EB4EC279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52" y="3120"/>
                <a:ext cx="240" cy="192"/>
                <a:chOff x="192" y="3120"/>
                <a:chExt cx="240" cy="192"/>
              </a:xfrm>
            </p:grpSpPr>
            <p:sp>
              <p:nvSpPr>
                <p:cNvPr id="267" name="Line 160">
                  <a:extLst>
                    <a:ext uri="{FF2B5EF4-FFF2-40B4-BE49-F238E27FC236}">
                      <a16:creationId xmlns:a16="http://schemas.microsoft.com/office/drawing/2014/main" id="{7BC53578-3113-4D2A-8B36-828FC1D72B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8" name="Line 161">
                  <a:extLst>
                    <a:ext uri="{FF2B5EF4-FFF2-40B4-BE49-F238E27FC236}">
                      <a16:creationId xmlns:a16="http://schemas.microsoft.com/office/drawing/2014/main" id="{B830C64B-EC05-44A2-8108-3C92DC9AC1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9" name="Line 162">
                  <a:extLst>
                    <a:ext uri="{FF2B5EF4-FFF2-40B4-BE49-F238E27FC236}">
                      <a16:creationId xmlns:a16="http://schemas.microsoft.com/office/drawing/2014/main" id="{6488FA8D-CED6-4091-8BD2-9E65C3779D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54" name="AutoShape 163">
              <a:extLst>
                <a:ext uri="{FF2B5EF4-FFF2-40B4-BE49-F238E27FC236}">
                  <a16:creationId xmlns:a16="http://schemas.microsoft.com/office/drawing/2014/main" id="{A229DDE2-626D-413A-9DE8-F6C7572DBDF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40" y="2208"/>
              <a:ext cx="1440" cy="1200"/>
            </a:xfrm>
            <a:prstGeom prst="parallelogram">
              <a:avLst>
                <a:gd name="adj" fmla="val 79833"/>
              </a:avLst>
            </a:prstGeom>
            <a:gradFill rotWithShape="1">
              <a:gsLst>
                <a:gs pos="0">
                  <a:srgbClr val="5D7676"/>
                </a:gs>
                <a:gs pos="100000">
                  <a:srgbClr val="C9FE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255" name="AutoShape 164">
              <a:extLst>
                <a:ext uri="{FF2B5EF4-FFF2-40B4-BE49-F238E27FC236}">
                  <a16:creationId xmlns:a16="http://schemas.microsoft.com/office/drawing/2014/main" id="{CF021F35-C774-4225-A53B-84D19C00CA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208"/>
              <a:ext cx="672" cy="1200"/>
            </a:xfrm>
            <a:prstGeom prst="triangle">
              <a:avLst>
                <a:gd name="adj" fmla="val 0"/>
              </a:avLst>
            </a:prstGeom>
            <a:gradFill rotWithShape="1">
              <a:gsLst>
                <a:gs pos="0">
                  <a:srgbClr val="5D7676"/>
                </a:gs>
                <a:gs pos="100000">
                  <a:srgbClr val="C9FE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256" name="AutoShape 165">
              <a:extLst>
                <a:ext uri="{FF2B5EF4-FFF2-40B4-BE49-F238E27FC236}">
                  <a16:creationId xmlns:a16="http://schemas.microsoft.com/office/drawing/2014/main" id="{7AC2128B-F33E-40F7-A256-4A0DE91B802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40" y="2208"/>
              <a:ext cx="624" cy="1200"/>
            </a:xfrm>
            <a:prstGeom prst="parallelogram">
              <a:avLst>
                <a:gd name="adj" fmla="val 48829"/>
              </a:avLst>
            </a:prstGeom>
            <a:gradFill rotWithShape="1">
              <a:gsLst>
                <a:gs pos="0">
                  <a:srgbClr val="5D7676"/>
                </a:gs>
                <a:gs pos="100000">
                  <a:srgbClr val="C9FE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en-US" sz="32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97" name="Group 115">
            <a:extLst>
              <a:ext uri="{FF2B5EF4-FFF2-40B4-BE49-F238E27FC236}">
                <a16:creationId xmlns:a16="http://schemas.microsoft.com/office/drawing/2014/main" id="{F1AA96C3-7FCE-46F2-97C2-DBA1715A0EB8}"/>
              </a:ext>
            </a:extLst>
          </p:cNvPr>
          <p:cNvGrpSpPr>
            <a:grpSpLocks/>
          </p:cNvGrpSpPr>
          <p:nvPr/>
        </p:nvGrpSpPr>
        <p:grpSpPr bwMode="auto">
          <a:xfrm>
            <a:off x="2409825" y="5685201"/>
            <a:ext cx="2235200" cy="379413"/>
            <a:chOff x="432" y="3443"/>
            <a:chExt cx="1385" cy="219"/>
          </a:xfrm>
        </p:grpSpPr>
        <p:graphicFrame>
          <p:nvGraphicFramePr>
            <p:cNvPr id="298" name="Object 116">
              <a:extLst>
                <a:ext uri="{FF2B5EF4-FFF2-40B4-BE49-F238E27FC236}">
                  <a16:creationId xmlns:a16="http://schemas.microsoft.com/office/drawing/2014/main" id="{3716ECB3-3FCC-444E-8D71-A178F5EA59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0" y="3443"/>
            <a:ext cx="22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19" imgW="203024" imgH="203024" progId="Equation.3">
                    <p:embed/>
                  </p:oleObj>
                </mc:Choice>
                <mc:Fallback>
                  <p:oleObj name="Equation" r:id="rId19" imgW="203024" imgH="203024" progId="Equation.3">
                    <p:embed/>
                    <p:pic>
                      <p:nvPicPr>
                        <p:cNvPr id="240" name="Object 116">
                          <a:extLst>
                            <a:ext uri="{FF2B5EF4-FFF2-40B4-BE49-F238E27FC236}">
                              <a16:creationId xmlns:a16="http://schemas.microsoft.com/office/drawing/2014/main" id="{17961AD4-FC61-4AB0-AF73-DB8F4D1A45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" y="3443"/>
                          <a:ext cx="22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" name="Object 117">
              <a:extLst>
                <a:ext uri="{FF2B5EF4-FFF2-40B4-BE49-F238E27FC236}">
                  <a16:creationId xmlns:a16="http://schemas.microsoft.com/office/drawing/2014/main" id="{FC4B2660-E6CE-46C2-A813-D5A6D30783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3456"/>
            <a:ext cx="14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21" imgW="126725" imgH="177415" progId="Equation.3">
                    <p:embed/>
                  </p:oleObj>
                </mc:Choice>
                <mc:Fallback>
                  <p:oleObj name="Equation" r:id="rId21" imgW="126725" imgH="177415" progId="Equation.3">
                    <p:embed/>
                    <p:pic>
                      <p:nvPicPr>
                        <p:cNvPr id="241" name="Object 117">
                          <a:extLst>
                            <a:ext uri="{FF2B5EF4-FFF2-40B4-BE49-F238E27FC236}">
                              <a16:creationId xmlns:a16="http://schemas.microsoft.com/office/drawing/2014/main" id="{5CBE75BC-8EB8-4D2C-93C5-CD05641CF8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456"/>
                          <a:ext cx="14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0" name="Object 119">
                <a:extLst>
                  <a:ext uri="{FF2B5EF4-FFF2-40B4-BE49-F238E27FC236}">
                    <a16:creationId xmlns:a16="http://schemas.microsoft.com/office/drawing/2014/main" id="{19086835-64A7-4F11-9F3A-FD8FE43C529A}"/>
                  </a:ext>
                </a:extLst>
              </p:cNvPr>
              <p:cNvSpPr txBox="1"/>
              <p:nvPr/>
            </p:nvSpPr>
            <p:spPr bwMode="auto">
              <a:xfrm>
                <a:off x="4274598" y="4832715"/>
                <a:ext cx="678401" cy="70732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00" name="Object 119">
                <a:extLst>
                  <a:ext uri="{FF2B5EF4-FFF2-40B4-BE49-F238E27FC236}">
                    <a16:creationId xmlns:a16="http://schemas.microsoft.com/office/drawing/2014/main" id="{19086835-64A7-4F11-9F3A-FD8FE43C52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74598" y="4832715"/>
                <a:ext cx="678401" cy="707323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4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4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4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2200"/>
                            </p:stCondLst>
                            <p:childTnLst>
                              <p:par>
                                <p:cTn id="1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26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26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6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8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3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4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5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6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2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4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9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0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1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2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7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8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9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0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5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6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8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3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4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5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6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1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2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3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4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9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0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2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5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6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7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8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3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4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5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6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9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0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1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2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7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8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9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0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4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5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6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1" dur="2" fill="hold">
                                          <p:stCondLst>
                                            <p:cond delay="26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2" dur="2" fill="hold">
                                          <p:stCondLst>
                                            <p:cond delay="535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3" dur="2" fill="hold">
                                          <p:stCondLst>
                                            <p:cond delay="803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4" dur="2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6" presetClass="emph" presetSubtype="0" fill="hold" grpId="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38" dur="1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9" dur="1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0" dur="1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6" presetClass="emph" presetSubtype="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42" dur="1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3" dur="1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4" dur="1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6" presetClass="emph" presetSubtype="0" fill="hold" grpId="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48" dur="1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D7D3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9" dur="1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D7D3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0" dur="1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6" presetClass="emph" presetSubtype="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52" dur="1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D7D3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3" dur="1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D7D3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4" dur="1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58" dur="1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9" dur="1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0" dur="1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62" dur="1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3" dur="1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4" dur="1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68" dur="1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9" dur="1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0" dur="1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72" dur="1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3" dur="1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4" dur="1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78" dur="1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9" dur="1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0" dur="1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82" dur="1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3" dur="1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4" dur="1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88" dur="1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9" dur="1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0" dur="1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92" dur="1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3" dur="1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4" dur="1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98" dur="1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9" dur="1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0" dur="1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02" dur="1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3" dur="1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4" dur="1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08" dur="1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9" dur="1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0" dur="1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12" dur="1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3" dur="1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4" dur="1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18" dur="1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9" dur="1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0" dur="1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22" dur="1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3" dur="1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4" dur="1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9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4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500"/>
                            </p:stCondLst>
                            <p:childTnLst>
                              <p:par>
                                <p:cTn id="3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8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0" grpId="0"/>
      <p:bldP spid="174" grpId="0"/>
      <p:bldP spid="174" grpId="1"/>
      <p:bldP spid="174" grpId="3"/>
      <p:bldP spid="176" grpId="0"/>
      <p:bldP spid="176" grpId="1"/>
      <p:bldP spid="176" grpId="3"/>
      <p:bldP spid="177" grpId="0"/>
      <p:bldP spid="177" grpId="1"/>
      <p:bldP spid="177" grpId="2"/>
      <p:bldP spid="178" grpId="0"/>
      <p:bldP spid="178" grpId="1"/>
      <p:bldP spid="178" grpId="2"/>
      <p:bldP spid="179" grpId="0"/>
      <p:bldP spid="179" grpId="1"/>
      <p:bldP spid="179" grpId="2"/>
      <p:bldP spid="180" grpId="0"/>
      <p:bldP spid="180" grpId="1"/>
      <p:bldP spid="180" grpId="2"/>
      <p:bldP spid="181" grpId="0"/>
      <p:bldP spid="181" grpId="1"/>
      <p:bldP spid="181" grpId="2"/>
      <p:bldP spid="182" grpId="0"/>
      <p:bldP spid="182" grpId="1"/>
      <p:bldP spid="182" grpId="2"/>
      <p:bldP spid="183" grpId="0"/>
      <p:bldP spid="183" grpId="1"/>
      <p:bldP spid="183" grpId="2"/>
      <p:bldP spid="184" grpId="0"/>
      <p:bldP spid="184" grpId="1"/>
      <p:bldP spid="184" grpId="3"/>
      <p:bldP spid="186" grpId="0"/>
      <p:bldP spid="186" grpId="1"/>
      <p:bldP spid="186" grpId="3"/>
      <p:bldP spid="187" grpId="0"/>
      <p:bldP spid="187" grpId="1"/>
      <p:bldP spid="187" grpId="2"/>
      <p:bldP spid="188" grpId="0"/>
      <p:bldP spid="188" grpId="1"/>
      <p:bldP spid="188" grpId="2"/>
      <p:bldP spid="189" grpId="0"/>
      <p:bldP spid="189" grpId="1"/>
      <p:bldP spid="189" grpId="2"/>
      <p:bldP spid="190" grpId="0"/>
      <p:bldP spid="190" grpId="1"/>
      <p:bldP spid="190" grpId="2"/>
      <p:bldP spid="191" grpId="0"/>
      <p:bldP spid="191" grpId="1"/>
      <p:bldP spid="191" grpId="2"/>
      <p:bldP spid="192" grpId="0"/>
      <p:bldP spid="192" grpId="1"/>
      <p:bldP spid="192" grpId="2"/>
      <p:bldP spid="193" grpId="0"/>
      <p:bldP spid="193" grpId="1"/>
      <p:bldP spid="193" grpId="2"/>
      <p:bldP spid="300" grpId="0"/>
    </p:bldLst>
  </p:timing>
  <p:extLst mod="1">
    <p:ext uri="{3A86A75C-4F4B-4683-9AE1-C65F6400EC91}">
      <p14:laserTraceLst xmlns:p14="http://schemas.microsoft.com/office/powerpoint/2010/main">
        <p14:tracePtLst>
          <p14:tracePt t="17753" x="119063" y="2549525"/>
          <p14:tracePt t="17762" x="220663" y="2574925"/>
          <p14:tracePt t="17768" x="322263" y="2592388"/>
          <p14:tracePt t="17781" x="425450" y="2617788"/>
          <p14:tracePt t="17784" x="527050" y="2643188"/>
          <p14:tracePt t="17797" x="628650" y="2651125"/>
          <p14:tracePt t="17800" x="714375" y="2676525"/>
          <p14:tracePt t="17813" x="790575" y="2686050"/>
          <p14:tracePt t="17817" x="849313" y="2701925"/>
          <p14:tracePt t="17832" x="909638" y="2727325"/>
          <p14:tracePt t="17834" x="968375" y="2744788"/>
          <p14:tracePt t="17841" x="1036638" y="2762250"/>
          <p14:tracePt t="17849" x="1079500" y="2778125"/>
          <p14:tracePt t="17856" x="1120775" y="2787650"/>
          <p14:tracePt t="17864" x="1173163" y="2795588"/>
          <p14:tracePt t="17872" x="1231900" y="2805113"/>
          <p14:tracePt t="17885" x="1274763" y="2813050"/>
          <p14:tracePt t="17888" x="1325563" y="2820988"/>
          <p14:tracePt t="17898" x="1393825" y="2830513"/>
          <p14:tracePt t="17904" x="1470025" y="2855913"/>
          <p14:tracePt t="17914" x="1554163" y="2863850"/>
          <p14:tracePt t="17920" x="1657350" y="2889250"/>
          <p14:tracePt t="17932" x="1758950" y="2906713"/>
          <p14:tracePt t="17936" x="1860550" y="2932113"/>
          <p14:tracePt t="17947" x="1946275" y="2957513"/>
          <p14:tracePt t="17952" x="2022475" y="2965450"/>
          <p14:tracePt t="17964" x="2098675" y="2982913"/>
          <p14:tracePt t="17968" x="2157413" y="3000375"/>
          <p14:tracePt t="17983" x="2182813" y="3000375"/>
          <p14:tracePt t="17984" x="2192338" y="3000375"/>
          <p14:tracePt t="17998" x="2208213" y="3000375"/>
          <p14:tracePt t="18014" x="2217738" y="3008313"/>
          <p14:tracePt t="18017" x="2225675" y="3016250"/>
          <p14:tracePt t="18032" x="2235200" y="3025775"/>
          <p14:tracePt t="18040" x="2243138" y="3033713"/>
          <p14:tracePt t="18048" x="2260600" y="3051175"/>
          <p14:tracePt t="18056" x="2268538" y="3059113"/>
          <p14:tracePt t="18065" x="2286000" y="3084513"/>
          <p14:tracePt t="18072" x="2301875" y="3109913"/>
          <p14:tracePt t="18081" x="2319338" y="3135313"/>
          <p14:tracePt t="18088" x="2336800" y="3152775"/>
          <p14:tracePt t="18096" x="2352675" y="3160713"/>
          <p14:tracePt t="18104" x="2370138" y="3170238"/>
          <p14:tracePt t="18115" x="2387600" y="3178175"/>
          <p14:tracePt t="18120" x="2395538" y="3186113"/>
          <p14:tracePt t="18129" x="2395538" y="3195638"/>
          <p14:tracePt t="18136" x="2405063" y="3203575"/>
          <p14:tracePt t="18146" x="2420938" y="3211513"/>
          <p14:tracePt t="18152" x="2438400" y="3221038"/>
          <p14:tracePt t="18165" x="2446338" y="3228975"/>
          <p14:tracePt t="18169" x="2463800" y="3238500"/>
          <p14:tracePt t="18182" x="2489200" y="3246438"/>
          <p14:tracePt t="18185" x="2506663" y="3254375"/>
          <p14:tracePt t="18197" x="2514600" y="3263900"/>
          <p14:tracePt t="18232" x="2524125" y="3271838"/>
          <p14:tracePt t="18248" x="2532063" y="3279775"/>
          <p14:tracePt t="18264" x="2540000" y="3279775"/>
          <p14:tracePt t="18377" x="2549525" y="3279775"/>
          <p14:tracePt t="18384" x="2565400" y="3279775"/>
          <p14:tracePt t="18393" x="2574925" y="3279775"/>
          <p14:tracePt t="18401" x="2600325" y="3279775"/>
          <p14:tracePt t="18413" x="2633663" y="3279775"/>
          <p14:tracePt t="18416" x="2659063" y="3279775"/>
          <p14:tracePt t="18429" x="2701925" y="3279775"/>
          <p14:tracePt t="18432" x="2735263" y="3279775"/>
          <p14:tracePt t="18441" x="2770188" y="3279775"/>
          <p14:tracePt t="18449" x="2786063" y="3279775"/>
          <p14:tracePt t="18456" x="2795588" y="3279775"/>
          <p14:tracePt t="18465" x="2803525" y="3279775"/>
          <p14:tracePt t="18608" x="2811463" y="3289300"/>
          <p14:tracePt t="18625" x="2811463" y="3305175"/>
          <p14:tracePt t="18641" x="2811463" y="3314700"/>
          <p14:tracePt t="18656" x="2811463" y="3322638"/>
          <p14:tracePt t="18682" x="2811463" y="3330575"/>
          <p14:tracePt t="18688" x="2811463" y="3340100"/>
          <p14:tracePt t="18696" x="2811463" y="3348038"/>
          <p14:tracePt t="18713" x="2811463" y="3355975"/>
          <p14:tracePt t="18720" x="2811463" y="3365500"/>
          <p14:tracePt t="18732" x="2811463" y="3373438"/>
          <p14:tracePt t="18736" x="2811463" y="3382963"/>
          <p14:tracePt t="18748" x="2811463" y="3390900"/>
          <p14:tracePt t="18752" x="2811463" y="3398838"/>
          <p14:tracePt t="18764" x="2811463" y="3408363"/>
          <p14:tracePt t="18782" x="2811463" y="3416300"/>
          <p14:tracePt t="18800" x="2811463" y="3424238"/>
          <p14:tracePt t="18825" x="2811463" y="3433763"/>
          <p14:tracePt t="18848" x="2811463" y="3441700"/>
          <p14:tracePt t="18904" x="2811463" y="3449638"/>
          <p14:tracePt t="18912" x="2811463" y="3459163"/>
          <p14:tracePt t="18977" x="2811463" y="3467100"/>
          <p14:tracePt t="18984" x="2811463" y="3475038"/>
          <p14:tracePt t="19273" x="2811463" y="3484563"/>
          <p14:tracePt t="19288" x="2803525" y="3484563"/>
          <p14:tracePt t="19304" x="2795588" y="3484563"/>
          <p14:tracePt t="19320" x="2786063" y="3484563"/>
          <p14:tracePt t="21128" x="2803525" y="3484563"/>
          <p14:tracePt t="21136" x="2838450" y="3484563"/>
          <p14:tracePt t="21146" x="2871788" y="3484563"/>
          <p14:tracePt t="21152" x="2897188" y="3484563"/>
          <p14:tracePt t="21166" x="2940050" y="3484563"/>
          <p14:tracePt t="21168" x="2973388" y="3484563"/>
          <p14:tracePt t="21180" x="3016250" y="3484563"/>
          <p14:tracePt t="21184" x="3049588" y="3484563"/>
          <p14:tracePt t="21196" x="3092450" y="3484563"/>
          <p14:tracePt t="21200" x="3117850" y="3484563"/>
          <p14:tracePt t="21212" x="3152775" y="3484563"/>
          <p14:tracePt t="21216" x="3178175" y="3484563"/>
          <p14:tracePt t="21230" x="3203575" y="3484563"/>
          <p14:tracePt t="21232" x="3219450" y="3484563"/>
          <p14:tracePt t="21241" x="3244850" y="3484563"/>
          <p14:tracePt t="21249" x="3254375" y="3484563"/>
          <p14:tracePt t="21256" x="3270250" y="3484563"/>
          <p14:tracePt t="21264" x="3297238" y="3484563"/>
          <p14:tracePt t="21272" x="3313113" y="3484563"/>
          <p14:tracePt t="21281" x="3338513" y="3484563"/>
          <p14:tracePt t="21288" x="3373438" y="3484563"/>
          <p14:tracePt t="21298" x="3406775" y="3484563"/>
          <p14:tracePt t="21304" x="3432175" y="3484563"/>
          <p14:tracePt t="21313" x="3475038" y="3484563"/>
          <p14:tracePt t="21320" x="3517900" y="3484563"/>
          <p14:tracePt t="21330" x="3568700" y="3484563"/>
          <p14:tracePt t="21336" x="3594100" y="3484563"/>
          <p14:tracePt t="21349" x="3619500" y="3484563"/>
          <p14:tracePt t="21352" x="3636963" y="3484563"/>
          <p14:tracePt t="21368" x="3644900" y="3484563"/>
          <p14:tracePt t="21680" x="3636963" y="3484563"/>
          <p14:tracePt t="21688" x="3627438" y="3484563"/>
          <p14:tracePt t="21736" x="3619500" y="3484563"/>
          <p14:tracePt t="21776" x="3611563" y="3484563"/>
          <p14:tracePt t="21794" x="3602038" y="3484563"/>
          <p14:tracePt t="21816" x="3594100" y="3484563"/>
          <p14:tracePt t="21840" x="3586163" y="3484563"/>
          <p14:tracePt t="21872" x="3576638" y="3484563"/>
          <p14:tracePt t="23760" x="3586163" y="3484563"/>
          <p14:tracePt t="23768" x="3602038" y="3484563"/>
          <p14:tracePt t="23779" x="3611563" y="3475038"/>
          <p14:tracePt t="23793" x="3619500" y="3475038"/>
          <p14:tracePt t="23800" x="3627438" y="3475038"/>
          <p14:tracePt t="23813" x="3636963" y="3475038"/>
          <p14:tracePt t="23816" x="3644900" y="3475038"/>
          <p14:tracePt t="23832" x="3662363" y="3467100"/>
          <p14:tracePt t="23850" x="3678238" y="3467100"/>
          <p14:tracePt t="23864" x="3695700" y="3467100"/>
          <p14:tracePt t="23872" x="3703638" y="3467100"/>
          <p14:tracePt t="23883" x="3729038" y="3467100"/>
          <p14:tracePt t="23888" x="3746500" y="3467100"/>
          <p14:tracePt t="23896" x="3756025" y="3467100"/>
          <p14:tracePt t="23904" x="3789363" y="3459163"/>
          <p14:tracePt t="23914" x="3822700" y="3449638"/>
          <p14:tracePt t="23920" x="3848100" y="3449638"/>
          <p14:tracePt t="23931" x="3865563" y="3449638"/>
          <p14:tracePt t="23936" x="3900488" y="3449638"/>
          <p14:tracePt t="23948" x="3933825" y="3449638"/>
          <p14:tracePt t="23952" x="3951288" y="3449638"/>
          <p14:tracePt t="23963" x="3976688" y="3449638"/>
          <p14:tracePt t="23968" x="4010025" y="3449638"/>
          <p14:tracePt t="23982" x="4035425" y="3449638"/>
          <p14:tracePt t="23984" x="4052888" y="3449638"/>
          <p14:tracePt t="23999" x="4078288" y="3449638"/>
          <p14:tracePt t="24000" x="4103688" y="3449638"/>
          <p14:tracePt t="24013" x="4111625" y="3449638"/>
          <p14:tracePt t="24016" x="4129088" y="3449638"/>
          <p14:tracePt t="24033" x="4146550" y="3449638"/>
          <p14:tracePt t="24041" x="4154488" y="3449638"/>
          <p14:tracePt t="24192" x="4162425" y="3449638"/>
          <p14:tracePt t="24200" x="4171950" y="3449638"/>
          <p14:tracePt t="24209" x="4179888" y="3449638"/>
          <p14:tracePt t="24216" x="4187825" y="3449638"/>
          <p14:tracePt t="24230" x="4205288" y="3449638"/>
          <p14:tracePt t="24232" x="4222750" y="3449638"/>
          <p14:tracePt t="24241" x="4240213" y="3449638"/>
          <p14:tracePt t="24248" x="4265613" y="3449638"/>
          <p14:tracePt t="24256" x="4281488" y="3449638"/>
          <p14:tracePt t="24264" x="4306888" y="3449638"/>
          <p14:tracePt t="24272" x="4332288" y="3449638"/>
          <p14:tracePt t="24282" x="4349750" y="3449638"/>
          <p14:tracePt t="24288" x="4375150" y="3449638"/>
          <p14:tracePt t="24299" x="4384675" y="3449638"/>
          <p14:tracePt t="24489" x="4392613" y="3441700"/>
          <p14:tracePt t="24552" x="4384675" y="3441700"/>
          <p14:tracePt t="24656" x="4375150" y="3433763"/>
          <p14:tracePt t="24704" x="4367213" y="3424238"/>
          <p14:tracePt t="26784" x="4375150" y="3424238"/>
          <p14:tracePt t="26793" x="4392613" y="3424238"/>
          <p14:tracePt t="26801" x="4435475" y="3424238"/>
          <p14:tracePt t="26814" x="4460875" y="3424238"/>
          <p14:tracePt t="26816" x="4503738" y="3424238"/>
          <p14:tracePt t="26830" x="4537075" y="3424238"/>
          <p14:tracePt t="26832" x="4579938" y="3424238"/>
          <p14:tracePt t="26841" x="4613275" y="3424238"/>
          <p14:tracePt t="26848" x="4630738" y="3424238"/>
          <p14:tracePt t="26856" x="4656138" y="3424238"/>
          <p14:tracePt t="26864" x="4681538" y="3424238"/>
          <p14:tracePt t="26872" x="4699000" y="3424238"/>
          <p14:tracePt t="26880" x="4714875" y="3424238"/>
          <p14:tracePt t="26888" x="4740275" y="3424238"/>
          <p14:tracePt t="26898" x="4757738" y="3424238"/>
          <p14:tracePt t="26904" x="4775200" y="3424238"/>
          <p14:tracePt t="26914" x="4791075" y="3424238"/>
          <p14:tracePt t="26920" x="4800600" y="3424238"/>
          <p14:tracePt t="26930" x="4818063" y="3424238"/>
          <p14:tracePt t="26936" x="4833938" y="3424238"/>
          <p14:tracePt t="26948" x="4851400" y="3424238"/>
          <p14:tracePt t="26952" x="4868863" y="3424238"/>
          <p14:tracePt t="26964" x="4876800" y="3424238"/>
          <p14:tracePt t="26968" x="4902200" y="3424238"/>
          <p14:tracePt t="26982" x="4927600" y="3424238"/>
          <p14:tracePt t="26984" x="4935538" y="3424238"/>
          <p14:tracePt t="26996" x="4953000" y="3424238"/>
          <p14:tracePt t="27000" x="4962525" y="3424238"/>
          <p14:tracePt t="27013" x="4978400" y="3424238"/>
          <p14:tracePt t="27016" x="4995863" y="3424238"/>
          <p14:tracePt t="27045" x="5003800" y="3424238"/>
          <p14:tracePt t="27072" x="5013325" y="3424238"/>
          <p14:tracePt t="27153" x="5021263" y="3424238"/>
          <p14:tracePt t="27168" x="5029200" y="3424238"/>
          <p14:tracePt t="27178" x="5038725" y="3424238"/>
          <p14:tracePt t="27352" x="5046663" y="3424238"/>
          <p14:tracePt t="27361" x="5054600" y="3424238"/>
          <p14:tracePt t="27378" x="5064125" y="3424238"/>
          <p14:tracePt t="27385" x="5072063" y="3424238"/>
          <p14:tracePt t="27480" x="5080000" y="3424238"/>
          <p14:tracePt t="27520" x="5089525" y="3424238"/>
          <p14:tracePt t="27560" x="5097463" y="3424238"/>
          <p14:tracePt t="28154" x="5106988" y="3424238"/>
          <p14:tracePt t="28969" x="5114925" y="3424238"/>
          <p14:tracePt t="29117" x="5122863" y="3424238"/>
          <p14:tracePt t="29336" x="5132388" y="3424238"/>
          <p14:tracePt t="29361" x="5140325" y="3424238"/>
          <p14:tracePt t="29378" x="5148263" y="3424238"/>
          <p14:tracePt t="29401" x="5157788" y="3424238"/>
          <p14:tracePt t="29416" x="5173663" y="3424238"/>
          <p14:tracePt t="29425" x="5183188" y="3424238"/>
          <p14:tracePt t="29441" x="5191125" y="3424238"/>
          <p14:tracePt t="29450" x="5199063" y="3424238"/>
          <p14:tracePt t="29456" x="5208588" y="3424238"/>
          <p14:tracePt t="29465" x="5224463" y="3424238"/>
          <p14:tracePt t="29472" x="5241925" y="3424238"/>
          <p14:tracePt t="29480" x="5249863" y="3424238"/>
          <p14:tracePt t="29488" x="5267325" y="3424238"/>
          <p14:tracePt t="29498" x="5276850" y="3424238"/>
          <p14:tracePt t="29504" x="5292725" y="3424238"/>
          <p14:tracePt t="29518" x="5318125" y="3424238"/>
          <p14:tracePt t="29520" x="5335588" y="3424238"/>
          <p14:tracePt t="29529" x="5360988" y="3424238"/>
          <p14:tracePt t="29536" x="5386388" y="3424238"/>
          <p14:tracePt t="29548" x="5403850" y="3424238"/>
          <p14:tracePt t="29552" x="5429250" y="3424238"/>
          <p14:tracePt t="29564" x="5454650" y="3424238"/>
          <p14:tracePt t="29568" x="5462588" y="3424238"/>
          <p14:tracePt t="29579" x="5487988" y="3424238"/>
          <p14:tracePt t="29584" x="5513388" y="3424238"/>
          <p14:tracePt t="29598" x="5522913" y="3424238"/>
          <p14:tracePt t="29600" x="5538788" y="3424238"/>
          <p14:tracePt t="29614" x="5548313" y="3424238"/>
          <p14:tracePt t="29616" x="5565775" y="3424238"/>
          <p14:tracePt t="29624" x="5581650" y="3424238"/>
          <p14:tracePt t="29641" x="5599113" y="3424238"/>
          <p14:tracePt t="29648" x="5607050" y="3424238"/>
          <p14:tracePt t="29664" x="5616575" y="3424238"/>
          <p14:tracePt t="29672" x="5624513" y="3424238"/>
          <p14:tracePt t="29680" x="5632450" y="3424238"/>
          <p14:tracePt t="29688" x="5641975" y="3424238"/>
          <p14:tracePt t="29699" x="5649913" y="3424238"/>
          <p14:tracePt t="29704" x="5657850" y="3424238"/>
          <p14:tracePt t="29713" x="5675313" y="3424238"/>
          <p14:tracePt t="29729" x="5692775" y="3424238"/>
          <p14:tracePt t="29736" x="5700713" y="3424238"/>
          <p14:tracePt t="29748" x="5708650" y="3424238"/>
          <p14:tracePt t="29752" x="5718175" y="3424238"/>
          <p14:tracePt t="29767" x="5726113" y="3424238"/>
          <p14:tracePt t="29769" x="5735638" y="3424238"/>
          <p14:tracePt t="29781" x="5743575" y="3424238"/>
          <p14:tracePt t="29799" x="5751513" y="3424238"/>
          <p14:tracePt t="29801" x="5761038" y="3424238"/>
          <p14:tracePt t="29816" x="5768975" y="3424238"/>
          <p14:tracePt t="29832" x="5786438" y="3424238"/>
          <p14:tracePt t="29849" x="5794375" y="3424238"/>
          <p14:tracePt t="29856" x="5802313" y="3424238"/>
          <p14:tracePt t="29867" x="5811838" y="3424238"/>
          <p14:tracePt t="29897" x="5819775" y="3424238"/>
          <p14:tracePt t="29904" x="5827713" y="3424238"/>
          <p14:tracePt t="29960" x="5837238" y="3424238"/>
          <p14:tracePt t="29968" x="5845175" y="3424238"/>
          <p14:tracePt t="29978" x="5853113" y="3424238"/>
          <p14:tracePt t="30088" x="5862638" y="3424238"/>
          <p14:tracePt t="31109" x="5870575" y="3424238"/>
          <p14:tracePt t="31114" x="5880100" y="3424238"/>
          <p14:tracePt t="31120" x="5888038" y="3424238"/>
          <p14:tracePt t="31129" x="5913438" y="3424238"/>
          <p14:tracePt t="31136" x="5930900" y="3424238"/>
          <p14:tracePt t="31147" x="5964238" y="3424238"/>
          <p14:tracePt t="31153" x="5997575" y="3424238"/>
          <p14:tracePt t="31165" x="6040438" y="3424238"/>
          <p14:tracePt t="31169" x="6075363" y="3424238"/>
          <p14:tracePt t="31180" x="6116638" y="3424238"/>
          <p14:tracePt t="31184" x="6142038" y="3424238"/>
          <p14:tracePt t="31197" x="6184900" y="3424238"/>
          <p14:tracePt t="31200" x="6227763" y="3424238"/>
          <p14:tracePt t="31213" x="6278563" y="3424238"/>
          <p14:tracePt t="31216" x="6303963" y="3424238"/>
          <p14:tracePt t="31229" x="6338888" y="3424238"/>
          <p14:tracePt t="31232" x="6364288" y="3424238"/>
          <p14:tracePt t="31241" x="6380163" y="3424238"/>
          <p14:tracePt t="31248" x="6405563" y="3424238"/>
          <p14:tracePt t="31256" x="6423025" y="3424238"/>
          <p14:tracePt t="31272" x="6430963" y="3424238"/>
          <p14:tracePt t="31280" x="6440488" y="3424238"/>
          <p14:tracePt t="31288" x="6448425" y="3424238"/>
          <p14:tracePt t="31304" x="6456363" y="3424238"/>
          <p14:tracePt t="31357" x="6465888" y="3424238"/>
          <p14:tracePt t="31370" x="6473825" y="3424238"/>
          <p14:tracePt t="31382" x="6483350" y="3424238"/>
          <p14:tracePt t="31384" x="6491288" y="3424238"/>
          <p14:tracePt t="31397" x="6508750" y="3424238"/>
          <p14:tracePt t="31401" x="6524625" y="3424238"/>
          <p14:tracePt t="31416" x="6542088" y="3424238"/>
          <p14:tracePt t="31432" x="6550025" y="3424238"/>
          <p14:tracePt t="31448" x="6559550" y="3424238"/>
          <p14:tracePt t="31456" x="6567488" y="3424238"/>
          <p14:tracePt t="31481" x="6575425" y="3424238"/>
          <p14:tracePt t="31488" x="6584950" y="3424238"/>
          <p14:tracePt t="31497" x="6592888" y="3424238"/>
          <p14:tracePt t="31504" x="6600825" y="3424238"/>
          <p14:tracePt t="31514" x="6610350" y="3424238"/>
          <p14:tracePt t="31531" x="6618288" y="3424238"/>
          <p14:tracePt t="31536" x="6626225" y="3424238"/>
          <p14:tracePt t="31552" x="6635750" y="3424238"/>
          <p14:tracePt t="31568" x="6643688" y="3424238"/>
          <p14:tracePt t="31601" x="6653213" y="3424238"/>
          <p14:tracePt t="31629" x="6661150" y="3424238"/>
          <p14:tracePt t="31641" x="6678613" y="3424238"/>
          <p14:tracePt t="31657" x="6686550" y="3424238"/>
          <p14:tracePt t="31665" x="6694488" y="3424238"/>
          <p14:tracePt t="33498" x="6704013" y="3424238"/>
          <p14:tracePt t="33507" x="6719888" y="3424238"/>
          <p14:tracePt t="33517" x="6754813" y="3424238"/>
          <p14:tracePt t="33520" x="6797675" y="3424238"/>
          <p14:tracePt t="33532" x="6823075" y="3424238"/>
          <p14:tracePt t="33536" x="6873875" y="3416300"/>
          <p14:tracePt t="33547" x="6907213" y="3408363"/>
          <p14:tracePt t="33552" x="6950075" y="3398838"/>
          <p14:tracePt t="33567" x="6975475" y="3398838"/>
          <p14:tracePt t="33568" x="7008813" y="3398838"/>
          <p14:tracePt t="33581" x="7026275" y="3398838"/>
          <p14:tracePt t="33584" x="7051675" y="3398838"/>
          <p14:tracePt t="33597" x="7077075" y="3398838"/>
          <p14:tracePt t="33600" x="7085013" y="3398838"/>
          <p14:tracePt t="33614" x="7112000" y="3398838"/>
          <p14:tracePt t="33616" x="7127875" y="3398838"/>
          <p14:tracePt t="33629" x="7137400" y="3398838"/>
          <p14:tracePt t="33632" x="7153275" y="3398838"/>
          <p14:tracePt t="33640" x="7162800" y="3398838"/>
          <p14:tracePt t="33648" x="7178675" y="3398838"/>
          <p14:tracePt t="33656" x="7204075" y="3390900"/>
          <p14:tracePt t="33665" x="7229475" y="3382963"/>
          <p14:tracePt t="33681" x="7246938" y="3382963"/>
          <p14:tracePt t="33688" x="7281863" y="3373438"/>
          <p14:tracePt t="33697" x="7289800" y="3373438"/>
          <p14:tracePt t="33705" x="7307263" y="3373438"/>
          <p14:tracePt t="33715" x="7323138" y="3373438"/>
          <p14:tracePt t="33720" x="7348538" y="3373438"/>
          <p14:tracePt t="33733" x="7366000" y="3373438"/>
          <p14:tracePt t="33736" x="7373938" y="3373438"/>
          <p14:tracePt t="33746" x="7383463" y="3373438"/>
          <p14:tracePt t="33752" x="7400925" y="3373438"/>
          <p14:tracePt t="33768" x="7408863" y="3373438"/>
          <p14:tracePt t="33781" x="7416800" y="3373438"/>
          <p14:tracePt t="33784" x="7426325" y="3373438"/>
          <p14:tracePt t="33798" x="7442200" y="3373438"/>
          <p14:tracePt t="33800" x="7451725" y="3373438"/>
          <p14:tracePt t="33815" x="7459663" y="3373438"/>
          <p14:tracePt t="33816" x="7467600" y="3373438"/>
          <p14:tracePt t="33831" x="7477125" y="3373438"/>
          <p14:tracePt t="33832" x="7493000" y="3373438"/>
          <p14:tracePt t="33840" x="7502525" y="3373438"/>
          <p14:tracePt t="33857" x="7510463" y="3373438"/>
          <p14:tracePt t="33866" x="7518400" y="3373438"/>
          <p14:tracePt t="33872" x="7527925" y="3373438"/>
          <p14:tracePt t="34120" x="7518400" y="3373438"/>
          <p14:tracePt t="34145" x="7510463" y="3373438"/>
          <p14:tracePt t="34162" x="7502525" y="3373438"/>
          <p14:tracePt t="34217" x="7493000" y="3373438"/>
          <p14:tracePt t="34225" x="7485063" y="3373438"/>
          <p14:tracePt t="34296" x="7477125" y="3373438"/>
          <p14:tracePt t="34304" x="7467600" y="3373438"/>
          <p14:tracePt t="34320" x="7459663" y="3382963"/>
          <p14:tracePt t="35929" x="7467600" y="3382963"/>
          <p14:tracePt t="35937" x="7493000" y="3382963"/>
          <p14:tracePt t="35946" x="7510463" y="3382963"/>
          <p14:tracePt t="35952" x="7535863" y="3382963"/>
          <p14:tracePt t="35964" x="7561263" y="3382963"/>
          <p14:tracePt t="35968" x="7578725" y="3382963"/>
          <p14:tracePt t="35980" x="7604125" y="3382963"/>
          <p14:tracePt t="35984" x="7629525" y="3382963"/>
          <p14:tracePt t="35997" x="7646988" y="3382963"/>
          <p14:tracePt t="36000" x="7672388" y="3382963"/>
          <p14:tracePt t="36015" x="7697788" y="3382963"/>
          <p14:tracePt t="36017" x="7715250" y="3382963"/>
          <p14:tracePt t="36025" x="7748588" y="3382963"/>
          <p14:tracePt t="36033" x="7781925" y="3382963"/>
          <p14:tracePt t="36047" x="7807325" y="3382963"/>
          <p14:tracePt t="36048" x="7832725" y="3382963"/>
          <p14:tracePt t="36056" x="7859713" y="3382963"/>
          <p14:tracePt t="36065" x="7885113" y="3382963"/>
          <p14:tracePt t="36072" x="7900988" y="3382963"/>
          <p14:tracePt t="36081" x="7918450" y="3382963"/>
          <p14:tracePt t="36088" x="7926388" y="3382963"/>
          <p14:tracePt t="36097" x="7935913" y="3382963"/>
          <p14:tracePt t="36104" x="7951788" y="3382963"/>
          <p14:tracePt t="36120" x="7969250" y="3382963"/>
          <p14:tracePt t="36130" x="7977188" y="3382963"/>
          <p14:tracePt t="36136" x="8004175" y="3382963"/>
          <p14:tracePt t="36147" x="8020050" y="3382963"/>
          <p14:tracePt t="36152" x="8029575" y="3382963"/>
          <p14:tracePt t="36164" x="8045450" y="3382963"/>
          <p14:tracePt t="36168" x="8054975" y="3382963"/>
          <p14:tracePt t="36181" x="8062913" y="3382963"/>
          <p14:tracePt t="36184" x="8070850" y="3382963"/>
          <p14:tracePt t="36197" x="8080375" y="3382963"/>
          <p14:tracePt t="36219" x="8088313" y="3382963"/>
          <p14:tracePt t="36232" x="8096250" y="3382963"/>
          <p14:tracePt t="36241" x="8105775" y="3382963"/>
          <p14:tracePt t="36248" x="8121650" y="3382963"/>
          <p14:tracePt t="36256" x="8131175" y="3382963"/>
          <p14:tracePt t="36264" x="8147050" y="3382963"/>
          <p14:tracePt t="36272" x="8156575" y="3382963"/>
          <p14:tracePt t="36304" x="8164513" y="3382963"/>
          <p14:tracePt t="36314" x="8174038" y="3382963"/>
          <p14:tracePt t="36320" x="8181975" y="3382963"/>
          <p14:tracePt t="36331" x="8189913" y="3382963"/>
          <p14:tracePt t="36336" x="8199438" y="3382963"/>
          <p14:tracePt t="36347" x="8215313" y="3382963"/>
          <p14:tracePt t="36352" x="8240713" y="3382963"/>
          <p14:tracePt t="36365" x="8258175" y="3382963"/>
          <p14:tracePt t="36368" x="8275638" y="3382963"/>
          <p14:tracePt t="36380" x="8291513" y="3382963"/>
          <p14:tracePt t="36704" x="8283575" y="3382963"/>
          <p14:tracePt t="36712" x="8275638" y="3382963"/>
          <p14:tracePt t="36736" x="8266113" y="3382963"/>
          <p14:tracePt t="36762" x="8258175" y="3382963"/>
          <p14:tracePt t="38384" x="8275638" y="3382963"/>
          <p14:tracePt t="38393" x="8283575" y="3382963"/>
          <p14:tracePt t="38401" x="8308975" y="3382963"/>
          <p14:tracePt t="38413" x="8326438" y="3382963"/>
          <p14:tracePt t="38416" x="8351838" y="3382963"/>
          <p14:tracePt t="38425" x="8377238" y="3382963"/>
          <p14:tracePt t="38433" x="8402638" y="3382963"/>
          <p14:tracePt t="38441" x="8420100" y="3382963"/>
          <p14:tracePt t="38449" x="8453438" y="3382963"/>
          <p14:tracePt t="38456" x="8488363" y="3382963"/>
          <p14:tracePt t="38464" x="8513763" y="3382963"/>
          <p14:tracePt t="38473" x="8539163" y="3382963"/>
          <p14:tracePt t="38482" x="8564563" y="3382963"/>
          <p14:tracePt t="38488" x="8580438" y="3382963"/>
          <p14:tracePt t="38497" x="8605838" y="3382963"/>
          <p14:tracePt t="38504" x="8632825" y="3382963"/>
          <p14:tracePt t="38514" x="8648700" y="3382963"/>
          <p14:tracePt t="38520" x="8666163" y="3382963"/>
          <p14:tracePt t="38530" x="8683625" y="3382963"/>
          <p14:tracePt t="38536" x="8691563" y="3382963"/>
          <p14:tracePt t="38546" x="8709025" y="3382963"/>
          <p14:tracePt t="38552" x="8716963" y="3382963"/>
          <p14:tracePt t="38564" x="8734425" y="3382963"/>
          <p14:tracePt t="38568" x="8750300" y="3382963"/>
          <p14:tracePt t="38581" x="8759825" y="3382963"/>
          <p14:tracePt t="38585" x="8767763" y="3382963"/>
          <p14:tracePt t="38599" x="8777288" y="3382963"/>
          <p14:tracePt t="38600" x="8785225" y="3382963"/>
          <p14:tracePt t="38625" x="8793163" y="3382963"/>
          <p14:tracePt t="38648" x="8802688" y="3382963"/>
          <p14:tracePt t="38664" x="8810625" y="3382963"/>
          <p14:tracePt t="38672" x="8818563" y="3382963"/>
          <p14:tracePt t="38688" x="8828088" y="3382963"/>
          <p14:tracePt t="38696" x="8836025" y="3382963"/>
          <p14:tracePt t="38704" x="8843963" y="3382963"/>
          <p14:tracePt t="38728" x="8853488" y="3382963"/>
          <p14:tracePt t="38736" x="8861425" y="3382963"/>
          <p14:tracePt t="38763" x="8869363" y="3382963"/>
          <p14:tracePt t="38768" x="8878888" y="3382963"/>
          <p14:tracePt t="38781" x="8886825" y="3382963"/>
          <p14:tracePt t="38784" x="8912225" y="3382963"/>
          <p14:tracePt t="38797" x="8937625" y="3382963"/>
          <p14:tracePt t="38800" x="8955088" y="3382963"/>
          <p14:tracePt t="38815" x="8980488" y="3382963"/>
          <p14:tracePt t="38816" x="9005888" y="3382963"/>
          <p14:tracePt t="38830" x="9023350" y="3382963"/>
          <p14:tracePt t="38832" x="9039225" y="3382963"/>
          <p14:tracePt t="38841" x="9056688" y="3382963"/>
          <p14:tracePt t="39104" x="9048750" y="3382963"/>
          <p14:tracePt t="39112" x="9039225" y="3382963"/>
          <p14:tracePt t="39145" x="9031288" y="3382963"/>
          <p14:tracePt t="39152" x="9023350" y="3382963"/>
          <p14:tracePt t="43176" x="9013825" y="3382963"/>
          <p14:tracePt t="43272" x="9013825" y="3390900"/>
          <p14:tracePt t="43280" x="9013825" y="3398838"/>
          <p14:tracePt t="43288" x="9013825" y="3408363"/>
          <p14:tracePt t="43297" x="9013825" y="3424238"/>
          <p14:tracePt t="43304" x="9013825" y="3449638"/>
          <p14:tracePt t="43313" x="9013825" y="3459163"/>
          <p14:tracePt t="43320" x="9013825" y="3475038"/>
          <p14:tracePt t="43329" x="9013825" y="3509963"/>
          <p14:tracePt t="43336" x="9023350" y="3527425"/>
          <p14:tracePt t="43347" x="9031288" y="3560763"/>
          <p14:tracePt t="43352" x="9031288" y="3578225"/>
          <p14:tracePt t="43370" x="9048750" y="3654425"/>
          <p14:tracePt t="43379" x="9048750" y="3679825"/>
          <p14:tracePt t="43384" x="9056688" y="3730625"/>
          <p14:tracePt t="43398" x="9056688" y="3756025"/>
          <p14:tracePt t="43401" x="9064625" y="3806825"/>
          <p14:tracePt t="43414" x="9082088" y="3857625"/>
          <p14:tracePt t="43416" x="9091613" y="3917950"/>
          <p14:tracePt t="43424" x="9099550" y="3960813"/>
          <p14:tracePt t="43433" x="9107488" y="4002088"/>
          <p14:tracePt t="43441" x="9117013" y="4037013"/>
          <p14:tracePt t="43450" x="9117013" y="4070350"/>
          <p14:tracePt t="43456" x="9117013" y="4113213"/>
          <p14:tracePt t="43467" x="9117013" y="4171950"/>
          <p14:tracePt t="43472" x="9117013" y="4232275"/>
          <p14:tracePt t="43481" x="9117013" y="4291013"/>
          <p14:tracePt t="43489" x="9091613" y="4333875"/>
          <p14:tracePt t="43498" x="9048750" y="4410075"/>
          <p14:tracePt t="43504" x="8997950" y="4478338"/>
          <p14:tracePt t="43513" x="8937625" y="4546600"/>
          <p14:tracePt t="43520" x="8861425" y="4614863"/>
          <p14:tracePt t="43531" x="8767763" y="4683125"/>
          <p14:tracePt t="43536" x="8666163" y="4741863"/>
          <p14:tracePt t="43548" x="8564563" y="4810125"/>
          <p14:tracePt t="43552" x="8453438" y="4868863"/>
          <p14:tracePt t="43565" x="8351838" y="4937125"/>
          <p14:tracePt t="43568" x="8258175" y="5013325"/>
          <p14:tracePt t="43581" x="8164513" y="5099050"/>
          <p14:tracePt t="43585" x="8070850" y="5167313"/>
          <p14:tracePt t="43597" x="7977188" y="5235575"/>
          <p14:tracePt t="43600" x="7893050" y="5294313"/>
          <p14:tracePt t="43613" x="7807325" y="5353050"/>
          <p14:tracePt t="43616" x="7731125" y="5405438"/>
          <p14:tracePt t="43625" x="7654925" y="5464175"/>
          <p14:tracePt t="43633" x="7561263" y="5507038"/>
          <p14:tracePt t="43641" x="7477125" y="5540375"/>
          <p14:tracePt t="43648" x="7373938" y="5575300"/>
          <p14:tracePt t="43656" x="7272338" y="5600700"/>
          <p14:tracePt t="43664" x="7170738" y="5616575"/>
          <p14:tracePt t="43672" x="7059613" y="5634038"/>
          <p14:tracePt t="43682" x="6932613" y="5641975"/>
          <p14:tracePt t="43689" x="6788150" y="5641975"/>
          <p14:tracePt t="43698" x="6575425" y="5641975"/>
          <p14:tracePt t="43705" x="6338888" y="5641975"/>
          <p14:tracePt t="43715" x="6083300" y="5641975"/>
          <p14:tracePt t="43720" x="5819775" y="5641975"/>
          <p14:tracePt t="43732" x="5530850" y="5641975"/>
          <p14:tracePt t="43736" x="5267325" y="5641975"/>
          <p14:tracePt t="43747" x="5064125" y="5641975"/>
          <p14:tracePt t="43752" x="4859338" y="5641975"/>
          <p14:tracePt t="43763" x="4689475" y="5641975"/>
          <p14:tracePt t="43768" x="4562475" y="5641975"/>
          <p14:tracePt t="43782" x="4435475" y="5641975"/>
          <p14:tracePt t="43784" x="4332288" y="5616575"/>
          <p14:tracePt t="43802" x="4154488" y="5575300"/>
          <p14:tracePt t="43813" x="4070350" y="5540375"/>
          <p14:tracePt t="43816" x="3976688" y="5507038"/>
          <p14:tracePt t="43825" x="3890963" y="5472113"/>
          <p14:tracePt t="43833" x="3789363" y="5446713"/>
          <p14:tracePt t="43840" x="3687763" y="5413375"/>
          <p14:tracePt t="43848" x="3576638" y="5380038"/>
          <p14:tracePt t="43856" x="3467100" y="5345113"/>
          <p14:tracePt t="43866" x="3338513" y="5311775"/>
          <p14:tracePt t="43872" x="3194050" y="5286375"/>
          <p14:tracePt t="43881" x="3049588" y="5260975"/>
          <p14:tracePt t="43888" x="2905125" y="5243513"/>
          <p14:tracePt t="43900" x="2795588" y="5208588"/>
          <p14:tracePt t="43904" x="2676525" y="5183188"/>
          <p14:tracePt t="43915" x="2557463" y="5157788"/>
          <p14:tracePt t="43920" x="2463800" y="5149850"/>
          <p14:tracePt t="43930" x="2370138" y="5124450"/>
          <p14:tracePt t="43936" x="2311400" y="5116513"/>
          <p14:tracePt t="43946" x="2276475" y="5099050"/>
          <p14:tracePt t="43952" x="2251075" y="5091113"/>
          <p14:tracePt t="43964" x="2243138" y="5081588"/>
          <p14:tracePt t="43982" x="2235200" y="5081588"/>
          <p14:tracePt t="43985" x="2235200" y="5073650"/>
          <p14:tracePt t="43997" x="2225675" y="5048250"/>
          <p14:tracePt t="44000" x="2217738" y="5038725"/>
          <p14:tracePt t="44013" x="2208213" y="5022850"/>
          <p14:tracePt t="44016" x="2200275" y="5005388"/>
          <p14:tracePt t="44030" x="2182813" y="4987925"/>
          <p14:tracePt t="44032" x="2174875" y="4979988"/>
          <p14:tracePt t="44040" x="2157413" y="4962525"/>
          <p14:tracePt t="44048" x="2149475" y="4946650"/>
          <p14:tracePt t="44056" x="2141538" y="4937125"/>
          <p14:tracePt t="44064" x="2132013" y="4929188"/>
          <p14:tracePt t="44082" x="2132013" y="4919663"/>
          <p14:tracePt t="44097" x="2132013" y="4911725"/>
          <p14:tracePt t="44104" x="2132013" y="4903788"/>
          <p14:tracePt t="44136" x="2132013" y="4886325"/>
          <p14:tracePt t="44152" x="2149475" y="4868863"/>
          <p14:tracePt t="44163" x="2157413" y="4852988"/>
          <p14:tracePt t="44169" x="2166938" y="4827588"/>
          <p14:tracePt t="44181" x="2174875" y="4818063"/>
          <p14:tracePt t="44184" x="2174875" y="4802188"/>
          <p14:tracePt t="44197" x="2182813" y="4784725"/>
          <p14:tracePt t="44200" x="2192338" y="4767263"/>
          <p14:tracePt t="44213" x="2200275" y="4749800"/>
          <p14:tracePt t="44216" x="2208213" y="4733925"/>
          <p14:tracePt t="44224" x="2217738" y="4724400"/>
          <p14:tracePt t="44232" x="2217738" y="4716463"/>
          <p14:tracePt t="44241" x="2225675" y="4708525"/>
          <p14:tracePt t="44256" x="2235200" y="4699000"/>
          <p14:tracePt t="44265" x="2243138" y="4699000"/>
          <p14:tracePt t="44281" x="2243138" y="4691063"/>
          <p14:tracePt t="44736" x="2251075" y="4683125"/>
          <p14:tracePt t="44762" x="2260600" y="4683125"/>
          <p14:tracePt t="44840" x="2268538" y="4683125"/>
          <p14:tracePt t="44848" x="2276475" y="4683125"/>
          <p14:tracePt t="44856" x="2286000" y="4683125"/>
          <p14:tracePt t="45001" x="2293938" y="4683125"/>
          <p14:tracePt t="45176" x="2301875" y="4683125"/>
          <p14:tracePt t="45272" x="2311400" y="4683125"/>
          <p14:tracePt t="45304" x="2319338" y="4683125"/>
          <p14:tracePt t="45504" x="2327275" y="4683125"/>
          <p14:tracePt t="45641" x="2336800" y="4683125"/>
          <p14:tracePt t="45648" x="2344738" y="4683125"/>
          <p14:tracePt t="45664" x="2352675" y="4683125"/>
          <p14:tracePt t="45800" x="2362200" y="4683125"/>
          <p14:tracePt t="45888" x="2370138" y="4683125"/>
          <p14:tracePt t="45896" x="2379663" y="4683125"/>
          <p14:tracePt t="45904" x="2387600" y="4683125"/>
          <p14:tracePt t="45928" x="2395538" y="4683125"/>
          <p14:tracePt t="45952" x="2405063" y="4683125"/>
          <p14:tracePt t="45992" x="2413000" y="4683125"/>
          <p14:tracePt t="46000" x="2420938" y="4683125"/>
          <p14:tracePt t="46040" x="2430463" y="4683125"/>
          <p14:tracePt t="46081" x="2438400" y="4683125"/>
          <p14:tracePt t="46088" x="2446338" y="4683125"/>
          <p14:tracePt t="46152" x="2455863" y="4683125"/>
          <p14:tracePt t="46168" x="2471738" y="4683125"/>
          <p14:tracePt t="46185" x="2481263" y="4673600"/>
          <p14:tracePt t="46192" x="2489200" y="4673600"/>
          <p14:tracePt t="46201" x="2497138" y="4673600"/>
          <p14:tracePt t="46213" x="2514600" y="4665663"/>
          <p14:tracePt t="46230" x="2532063" y="4657725"/>
          <p14:tracePt t="46232" x="2540000" y="4648200"/>
          <p14:tracePt t="46248" x="2557463" y="4640263"/>
          <p14:tracePt t="46256" x="2565400" y="4630738"/>
          <p14:tracePt t="46264" x="2565400" y="4622800"/>
          <p14:tracePt t="46272" x="2574925" y="4622800"/>
          <p14:tracePt t="46280" x="2590800" y="4614863"/>
          <p14:tracePt t="46288" x="2590800" y="4605338"/>
          <p14:tracePt t="46298" x="2600325" y="4597400"/>
          <p14:tracePt t="46304" x="2608263" y="4597400"/>
          <p14:tracePt t="46313" x="2616200" y="4589463"/>
          <p14:tracePt t="46320" x="2616200" y="4579938"/>
          <p14:tracePt t="46333" x="2625725" y="4579938"/>
          <p14:tracePt t="46336" x="2633663" y="4572000"/>
          <p14:tracePt t="46352" x="2633663" y="4564063"/>
          <p14:tracePt t="46363" x="2641600" y="4564063"/>
          <p14:tracePt t="46368" x="2651125" y="4554538"/>
          <p14:tracePt t="46384" x="2659063" y="4546600"/>
          <p14:tracePt t="46399" x="2668588" y="4538663"/>
          <p14:tracePt t="46401" x="2676525" y="4538663"/>
          <p14:tracePt t="46416" x="2676525" y="4529138"/>
          <p14:tracePt t="46431" x="2684463" y="4521200"/>
          <p14:tracePt t="46449" x="2693988" y="4513263"/>
          <p14:tracePt t="46464" x="2701925" y="4513263"/>
          <p14:tracePt t="46472" x="2709863" y="4503738"/>
          <p14:tracePt t="46496" x="2719388" y="4495800"/>
          <p14:tracePt t="46512" x="2727325" y="4495800"/>
          <p14:tracePt t="46576" x="2727325" y="4486275"/>
          <p14:tracePt t="46594" x="2727325" y="4478338"/>
          <p14:tracePt t="46601" x="2727325" y="4470400"/>
          <p14:tracePt t="46625" x="2727325" y="4460875"/>
          <p14:tracePt t="46633" x="2727325" y="4452938"/>
          <p14:tracePt t="46641" x="2727325" y="4445000"/>
          <p14:tracePt t="46649" x="2727325" y="4435475"/>
          <p14:tracePt t="46656" x="2735263" y="4419600"/>
          <p14:tracePt t="46667" x="2744788" y="4419600"/>
          <p14:tracePt t="46680" x="2744788" y="4410075"/>
          <p14:tracePt t="46713" x="2744788" y="4402138"/>
          <p14:tracePt t="46730" x="2744788" y="4394200"/>
          <p14:tracePt t="46752" x="2744788" y="4384675"/>
          <p14:tracePt t="46763" x="2744788" y="4376738"/>
          <p14:tracePt t="46778" x="2744788" y="4368800"/>
          <p14:tracePt t="46784" x="2744788" y="4359275"/>
          <p14:tracePt t="46801" x="2744788" y="4351338"/>
          <p14:tracePt t="46814" x="2744788" y="4341813"/>
          <p14:tracePt t="46928" x="2744788" y="4333875"/>
          <p14:tracePt t="46952" x="2744788" y="4325938"/>
          <p14:tracePt t="46984" x="2744788" y="4316413"/>
          <p14:tracePt t="47152" x="2744788" y="4308475"/>
          <p14:tracePt t="48128" x="2744788" y="4300538"/>
          <p14:tracePt t="48136" x="2744788" y="4291013"/>
          <p14:tracePt t="48616" x="2744788" y="4283075"/>
          <p14:tracePt t="48640" x="2744788" y="4275138"/>
          <p14:tracePt t="52323" x="2752725" y="4265613"/>
          <p14:tracePt t="52336" x="2770188" y="4265613"/>
          <p14:tracePt t="52348" x="2778125" y="4265613"/>
          <p14:tracePt t="52352" x="2795588" y="4265613"/>
          <p14:tracePt t="52363" x="2820988" y="4265613"/>
          <p14:tracePt t="52379" x="2828925" y="4265613"/>
          <p14:tracePt t="52384" x="2846388" y="4265613"/>
          <p14:tracePt t="52399" x="2854325" y="4265613"/>
          <p14:tracePt t="52400" x="2863850" y="4265613"/>
          <p14:tracePt t="52415" x="2879725" y="4275138"/>
          <p14:tracePt t="52425" x="2889250" y="4275138"/>
          <p14:tracePt t="52432" x="2897188" y="4275138"/>
          <p14:tracePt t="52449" x="2905125" y="4283075"/>
          <p14:tracePt t="52456" x="2914650" y="4291013"/>
          <p14:tracePt t="53220" x="2930525" y="4291013"/>
          <p14:tracePt t="53225" x="2955925" y="4291013"/>
          <p14:tracePt t="53232" x="2973388" y="4291013"/>
          <p14:tracePt t="53241" x="3008313" y="4291013"/>
          <p14:tracePt t="53248" x="3041650" y="4291013"/>
          <p14:tracePt t="53256" x="3067050" y="4291013"/>
          <p14:tracePt t="53264" x="3109913" y="4291013"/>
          <p14:tracePt t="53272" x="3160713" y="4291013"/>
          <p14:tracePt t="53280" x="3203575" y="4291013"/>
          <p14:tracePt t="53288" x="3244850" y="4291013"/>
          <p14:tracePt t="53298" x="3287713" y="4291013"/>
          <p14:tracePt t="53304" x="3322638" y="4291013"/>
          <p14:tracePt t="53313" x="3338513" y="4291013"/>
          <p14:tracePt t="53320" x="3363913" y="4291013"/>
          <p14:tracePt t="53330" x="3381375" y="4291013"/>
          <p14:tracePt t="53336" x="3389313" y="4291013"/>
          <p14:tracePt t="53348" x="3398838" y="4291013"/>
          <p14:tracePt t="53352" x="3414713" y="4291013"/>
          <p14:tracePt t="53365" x="3424238" y="4291013"/>
          <p14:tracePt t="53368" x="3441700" y="4291013"/>
          <p14:tracePt t="53382" x="3449638" y="4291013"/>
          <p14:tracePt t="53384" x="3475038" y="4291013"/>
          <p14:tracePt t="53399" x="3500438" y="4291013"/>
          <p14:tracePt t="53400" x="3525838" y="4291013"/>
          <p14:tracePt t="53413" x="3543300" y="4291013"/>
          <p14:tracePt t="53416" x="3568700" y="4291013"/>
          <p14:tracePt t="53430" x="3576638" y="4291013"/>
          <p14:tracePt t="53432" x="3586163" y="4291013"/>
          <p14:tracePt t="53441" x="3594100" y="4291013"/>
          <p14:tracePt t="55025" x="3619500" y="4291013"/>
          <p14:tracePt t="55032" x="3652838" y="4291013"/>
          <p14:tracePt t="55051" x="3721100" y="4291013"/>
          <p14:tracePt t="55056" x="3763963" y="4291013"/>
          <p14:tracePt t="55064" x="3814763" y="4291013"/>
          <p14:tracePt t="55072" x="3857625" y="4291013"/>
          <p14:tracePt t="55080" x="3883025" y="4291013"/>
          <p14:tracePt t="55088" x="3925888" y="4291013"/>
          <p14:tracePt t="55100" x="3959225" y="4291013"/>
          <p14:tracePt t="55105" x="3984625" y="4291013"/>
          <p14:tracePt t="55117" x="4010025" y="4291013"/>
          <p14:tracePt t="55120" x="4027488" y="4291013"/>
          <p14:tracePt t="55130" x="4060825" y="4291013"/>
          <p14:tracePt t="55136" x="4078288" y="4283075"/>
          <p14:tracePt t="55148" x="4086225" y="4283075"/>
          <p14:tracePt t="55152" x="4111625" y="4275138"/>
          <p14:tracePt t="55167" x="4129088" y="4275138"/>
          <p14:tracePt t="55168" x="4146550" y="4275138"/>
          <p14:tracePt t="55182" x="4171950" y="4265613"/>
          <p14:tracePt t="55184" x="4187825" y="4257675"/>
          <p14:tracePt t="55201" x="4197350" y="4257675"/>
          <p14:tracePt t="55214" x="4222750" y="4249738"/>
          <p14:tracePt t="55216" x="4230688" y="4249738"/>
          <p14:tracePt t="55225" x="4240213" y="4249738"/>
          <p14:tracePt t="55232" x="4256088" y="4249738"/>
          <p14:tracePt t="55241" x="4273550" y="4249738"/>
          <p14:tracePt t="55256" x="4291013" y="4249738"/>
          <p14:tracePt t="55264" x="4298950" y="4240213"/>
          <p14:tracePt t="56882" x="4324350" y="4240213"/>
          <p14:tracePt t="56890" x="4349750" y="4240213"/>
          <p14:tracePt t="56898" x="4384675" y="4240213"/>
          <p14:tracePt t="56904" x="4410075" y="4240213"/>
          <p14:tracePt t="56914" x="4443413" y="4240213"/>
          <p14:tracePt t="56920" x="4468813" y="4240213"/>
          <p14:tracePt t="56929" x="4503738" y="4240213"/>
          <p14:tracePt t="56936" x="4529138" y="4240213"/>
          <p14:tracePt t="56948" x="4545013" y="4240213"/>
          <p14:tracePt t="56952" x="4570413" y="4240213"/>
          <p14:tracePt t="56964" x="4595813" y="4240213"/>
          <p14:tracePt t="56968" x="4613275" y="4240213"/>
          <p14:tracePt t="56981" x="4638675" y="4240213"/>
          <p14:tracePt t="56984" x="4664075" y="4240213"/>
          <p14:tracePt t="56998" x="4681538" y="4240213"/>
          <p14:tracePt t="57001" x="4706938" y="4240213"/>
          <p14:tracePt t="57014" x="4732338" y="4240213"/>
          <p14:tracePt t="57033" x="4765675" y="4240213"/>
          <p14:tracePt t="57034" x="4783138" y="4240213"/>
          <p14:tracePt t="57041" x="4791075" y="4240213"/>
          <p14:tracePt t="57050" x="4818063" y="4240213"/>
          <p14:tracePt t="57057" x="4826000" y="4240213"/>
          <p14:tracePt t="57064" x="4843463" y="4240213"/>
          <p14:tracePt t="57072" x="4859338" y="4232275"/>
          <p14:tracePt t="57100" x="4868863" y="4232275"/>
          <p14:tracePt t="57136" x="4876800" y="4232275"/>
          <p14:tracePt t="57152" x="4884738" y="4232275"/>
          <p14:tracePt t="57168" x="4894263" y="4232275"/>
          <p14:tracePt t="57178" x="4902200" y="4232275"/>
          <p14:tracePt t="57193" x="4910138" y="4232275"/>
          <p14:tracePt t="57201" x="4919663" y="4232275"/>
          <p14:tracePt t="57213" x="4927600" y="4232275"/>
          <p14:tracePt t="57296" x="4935538" y="4232275"/>
          <p14:tracePt t="57304" x="4945063" y="4232275"/>
          <p14:tracePt t="57320" x="4953000" y="4232275"/>
          <p14:tracePt t="57329" x="4962525" y="4232275"/>
          <p14:tracePt t="57336" x="4970463" y="4232275"/>
          <p14:tracePt t="57362" x="4978400" y="4232275"/>
          <p14:tracePt t="57368" x="4995863" y="4232275"/>
          <p14:tracePt t="57384" x="5013325" y="4232275"/>
          <p14:tracePt t="57401" x="5029200" y="4232275"/>
          <p14:tracePt t="57416" x="5038725" y="4232275"/>
          <p14:tracePt t="57488" x="5046663" y="4232275"/>
          <p14:tracePt t="57496" x="5054600" y="4232275"/>
          <p14:tracePt t="58066" x="5064125" y="4232275"/>
          <p14:tracePt t="58091" x="5072063" y="4232275"/>
          <p14:tracePt t="58098" x="5080000" y="4232275"/>
          <p14:tracePt t="58114" x="5080000" y="4240213"/>
          <p14:tracePt t="58120" x="5089525" y="4240213"/>
          <p14:tracePt t="58136" x="5097463" y="4240213"/>
          <p14:tracePt t="58152" x="5106988" y="4240213"/>
          <p14:tracePt t="58168" x="5114925" y="4240213"/>
          <p14:tracePt t="58181" x="5122863" y="4249738"/>
          <p14:tracePt t="58201" x="5132388" y="4249738"/>
          <p14:tracePt t="58213" x="5140325" y="4249738"/>
          <p14:tracePt t="58216" x="5148263" y="4249738"/>
          <p14:tracePt t="58232" x="5157788" y="4249738"/>
          <p14:tracePt t="58241" x="5165725" y="4249738"/>
          <p14:tracePt t="58248" x="5165725" y="4257675"/>
          <p14:tracePt t="58256" x="5173663" y="4257675"/>
          <p14:tracePt t="58282" x="5183188" y="4257675"/>
          <p14:tracePt t="58288" x="5191125" y="4257675"/>
          <p14:tracePt t="58296" x="5199063" y="4257675"/>
          <p14:tracePt t="58304" x="5216525" y="4257675"/>
          <p14:tracePt t="58315" x="5224463" y="4265613"/>
          <p14:tracePt t="58331" x="5233988" y="4265613"/>
          <p14:tracePt t="58336" x="5241925" y="4265613"/>
          <p14:tracePt t="58385" x="5249863" y="4265613"/>
          <p14:tracePt t="58399" x="5259388" y="4265613"/>
          <p14:tracePt t="58414" x="5267325" y="4265613"/>
          <p14:tracePt t="58416" x="5276850" y="4265613"/>
          <p14:tracePt t="58425" x="5284788" y="4265613"/>
          <p14:tracePt t="58432" x="5292725" y="4265613"/>
          <p14:tracePt t="58440" x="5310188" y="4265613"/>
          <p14:tracePt t="58448" x="5318125" y="4265613"/>
          <p14:tracePt t="58456" x="5335588" y="4265613"/>
          <p14:tracePt t="58464" x="5343525" y="4265613"/>
          <p14:tracePt t="58472" x="5353050" y="4265613"/>
          <p14:tracePt t="58480" x="5368925" y="4265613"/>
          <p14:tracePt t="58496" x="5378450" y="4265613"/>
          <p14:tracePt t="58504" x="5403850" y="4265613"/>
          <p14:tracePt t="58530" x="5411788" y="4265613"/>
          <p14:tracePt t="58537" x="5421313" y="4265613"/>
          <p14:tracePt t="58547" x="5429250" y="4265613"/>
          <p14:tracePt t="58552" x="5437188" y="4265613"/>
          <p14:tracePt t="58567" x="5446713" y="4265613"/>
          <p14:tracePt t="58568" x="5454650" y="4265613"/>
          <p14:tracePt t="58580" x="5472113" y="4265613"/>
          <p14:tracePt t="58584" x="5480050" y="4265613"/>
          <p14:tracePt t="58598" x="5487988" y="4265613"/>
          <p14:tracePt t="58600" x="5505450" y="4265613"/>
          <p14:tracePt t="58616" x="5513388" y="4265613"/>
          <p14:tracePt t="58633" x="5522913" y="4265613"/>
          <p14:tracePt t="58648" x="5530850" y="4265613"/>
          <p14:tracePt t="58657" x="5538788" y="4265613"/>
          <p14:tracePt t="58665" x="5548313" y="4265613"/>
          <p14:tracePt t="58672" x="5556250" y="4265613"/>
          <p14:tracePt t="58681" x="5573713" y="4265613"/>
          <p14:tracePt t="58688" x="5581650" y="4265613"/>
          <p14:tracePt t="58698" x="5599113" y="4265613"/>
          <p14:tracePt t="58704" x="5607050" y="4265613"/>
          <p14:tracePt t="58715" x="5616575" y="4265613"/>
          <p14:tracePt t="58720" x="5632450" y="4265613"/>
          <p14:tracePt t="58732" x="5641975" y="4265613"/>
          <p14:tracePt t="58736" x="5657850" y="4265613"/>
          <p14:tracePt t="58747" x="5667375" y="4265613"/>
          <p14:tracePt t="58753" x="5683250" y="4265613"/>
          <p14:tracePt t="58764" x="5700713" y="4265613"/>
          <p14:tracePt t="58779" x="5718175" y="4265613"/>
          <p14:tracePt t="58784" x="5726113" y="4265613"/>
          <p14:tracePt t="58801" x="5735638" y="4265613"/>
          <p14:tracePt t="58815" x="5743575" y="4265613"/>
          <p14:tracePt t="58832" x="5751513" y="4257675"/>
          <p14:tracePt t="58931" x="5768975" y="4249738"/>
          <p14:tracePt t="58964" x="5776913" y="4249738"/>
          <p14:tracePt t="58968" x="5786438" y="4249738"/>
          <p14:tracePt t="59017" x="5794375" y="4240213"/>
          <p14:tracePt t="59095" x="5802313" y="4240213"/>
          <p14:tracePt t="59120" x="5811838" y="4240213"/>
          <p14:tracePt t="60105" x="5819775" y="4240213"/>
          <p14:tracePt t="60116" x="5837238" y="4240213"/>
          <p14:tracePt t="60120" x="5845175" y="4240213"/>
          <p14:tracePt t="60130" x="5870575" y="4240213"/>
          <p14:tracePt t="60136" x="5880100" y="4240213"/>
          <p14:tracePt t="60146" x="5895975" y="4240213"/>
          <p14:tracePt t="60152" x="5913438" y="4240213"/>
          <p14:tracePt t="60169" x="5930900" y="4240213"/>
          <p14:tracePt t="60180" x="5938838" y="4240213"/>
          <p14:tracePt t="60290" x="5956300" y="4240213"/>
          <p14:tracePt t="60297" x="5964238" y="4240213"/>
          <p14:tracePt t="60304" x="5981700" y="4240213"/>
          <p14:tracePt t="60317" x="5997575" y="4240213"/>
          <p14:tracePt t="60320" x="6007100" y="4240213"/>
          <p14:tracePt t="60333" x="6015038" y="4240213"/>
          <p14:tracePt t="60336" x="6024563" y="4240213"/>
          <p14:tracePt t="60348" x="6032500" y="4240213"/>
          <p14:tracePt t="60352" x="6040438" y="4240213"/>
          <p14:tracePt t="60368" x="6049963" y="4240213"/>
          <p14:tracePt t="60384" x="6057900" y="4240213"/>
          <p14:tracePt t="60398" x="6065838" y="4240213"/>
          <p14:tracePt t="60414" x="6083300" y="4240213"/>
          <p14:tracePt t="60417" x="6100763" y="4240213"/>
          <p14:tracePt t="60425" x="6108700" y="4240213"/>
          <p14:tracePt t="60433" x="6116638" y="4240213"/>
          <p14:tracePt t="60441" x="6126163" y="4240213"/>
          <p14:tracePt t="60457" x="6142038" y="4240213"/>
          <p14:tracePt t="60472" x="6159500" y="4240213"/>
          <p14:tracePt t="60480" x="6167438" y="4240213"/>
          <p14:tracePt t="60497" x="6176963" y="4240213"/>
          <p14:tracePt t="60504" x="6184900" y="4240213"/>
          <p14:tracePt t="60514" x="6194425" y="4240213"/>
          <p14:tracePt t="60521" x="6202363" y="4240213"/>
          <p14:tracePt t="60531" x="6219825" y="4240213"/>
          <p14:tracePt t="60548" x="6235700" y="4240213"/>
          <p14:tracePt t="60552" x="6245225" y="4240213"/>
          <p14:tracePt t="60563" x="6253163" y="4240213"/>
          <p14:tracePt t="60568" x="6261100" y="4240213"/>
          <p14:tracePt t="60579" x="6270625" y="4240213"/>
          <p14:tracePt t="60584" x="6286500" y="4240213"/>
          <p14:tracePt t="60600" x="6296025" y="4240213"/>
          <p14:tracePt t="60601" x="6311900" y="4240213"/>
          <p14:tracePt t="60616" x="6321425" y="4240213"/>
          <p14:tracePt t="60618" x="6329363" y="4240213"/>
          <p14:tracePt t="60631" x="6338888" y="4240213"/>
          <p14:tracePt t="60633" x="6346825" y="4240213"/>
          <p14:tracePt t="60641" x="6354763" y="4240213"/>
          <p14:tracePt t="60649" x="6372225" y="4240213"/>
          <p14:tracePt t="60664" x="6389688" y="4240213"/>
          <p14:tracePt t="60672" x="6397625" y="4240213"/>
          <p14:tracePt t="60682" x="6405563" y="4240213"/>
          <p14:tracePt t="60688" x="6415088" y="4240213"/>
          <p14:tracePt t="60698" x="6423025" y="4240213"/>
          <p14:tracePt t="60715" x="6430963" y="4240213"/>
          <p14:tracePt t="60720" x="6440488" y="4240213"/>
          <p14:tracePt t="60755" x="6448425" y="4240213"/>
          <p14:tracePt t="60764" x="6456363" y="4240213"/>
          <p14:tracePt t="60781" x="6465888" y="4240213"/>
          <p14:tracePt t="60798" x="6483350" y="4240213"/>
          <p14:tracePt t="60815" x="6499225" y="4240213"/>
          <p14:tracePt t="60816" x="6508750" y="4240213"/>
          <p14:tracePt t="60825" x="6516688" y="4240213"/>
          <p14:tracePt t="60833" x="6524625" y="4240213"/>
          <p14:tracePt t="60841" x="6534150" y="4240213"/>
          <p14:tracePt t="60848" x="6542088" y="4240213"/>
          <p14:tracePt t="60856" x="6550025" y="4240213"/>
          <p14:tracePt t="60872" x="6559550" y="4240213"/>
          <p14:tracePt t="60888" x="6567488" y="4240213"/>
          <p14:tracePt t="60904" x="6575425" y="4240213"/>
          <p14:tracePt t="60920" x="6584950" y="4240213"/>
          <p14:tracePt t="60936" x="6592888" y="4240213"/>
          <p14:tracePt t="60946" x="6600825" y="4240213"/>
          <p14:tracePt t="60968" x="6610350" y="4240213"/>
          <p14:tracePt t="60982" x="6618288" y="4240213"/>
          <p14:tracePt t="60985" x="6626225" y="4240213"/>
          <p14:tracePt t="60999" x="6635750" y="4240213"/>
          <p14:tracePt t="61000" x="6643688" y="4240213"/>
          <p14:tracePt t="61016" x="6653213" y="4240213"/>
          <p14:tracePt t="61032" x="6661150" y="4240213"/>
          <p14:tracePt t="61048" x="6669088" y="4240213"/>
          <p14:tracePt t="62163" x="6678613" y="4240213"/>
          <p14:tracePt t="62187" x="6686550" y="4240213"/>
          <p14:tracePt t="62200" x="6694488" y="4240213"/>
          <p14:tracePt t="62241" x="6704013" y="4240213"/>
          <p14:tracePt t="62257" x="6711950" y="4240213"/>
          <p14:tracePt t="62267" x="6719888" y="4240213"/>
          <p14:tracePt t="62272" x="6729413" y="4240213"/>
          <p14:tracePt t="62288" x="6737350" y="4240213"/>
          <p14:tracePt t="62297" x="6745288" y="4240213"/>
          <p14:tracePt t="62315" x="6754813" y="4240213"/>
          <p14:tracePt t="62320" x="6762750" y="4240213"/>
          <p14:tracePt t="62330" x="6770688" y="4240213"/>
          <p14:tracePt t="62336" x="6788150" y="4232275"/>
          <p14:tracePt t="62348" x="6797675" y="4232275"/>
          <p14:tracePt t="62353" x="6805613" y="4232275"/>
          <p14:tracePt t="62364" x="6831013" y="4232275"/>
          <p14:tracePt t="62369" x="6856413" y="4232275"/>
          <p14:tracePt t="62381" x="6873875" y="4232275"/>
          <p14:tracePt t="62384" x="6899275" y="4232275"/>
          <p14:tracePt t="62397" x="6924675" y="4232275"/>
          <p14:tracePt t="62401" x="6932613" y="4232275"/>
          <p14:tracePt t="62413" x="6950075" y="4232275"/>
          <p14:tracePt t="62416" x="6975475" y="4232275"/>
          <p14:tracePt t="62425" x="6983413" y="4232275"/>
          <p14:tracePt t="62432" x="7018338" y="4224338"/>
          <p14:tracePt t="62440" x="7034213" y="4214813"/>
          <p14:tracePt t="62456" x="7043738" y="4214813"/>
          <p14:tracePt t="62465" x="7059613" y="4214813"/>
          <p14:tracePt t="62472" x="7069138" y="4214813"/>
          <p14:tracePt t="62481" x="7085013" y="4214813"/>
          <p14:tracePt t="62488" x="7094538" y="4214813"/>
          <p14:tracePt t="62498" x="7112000" y="4214813"/>
          <p14:tracePt t="62504" x="7127875" y="4214813"/>
          <p14:tracePt t="62513" x="7137400" y="4214813"/>
          <p14:tracePt t="62520" x="7153275" y="4206875"/>
          <p14:tracePt t="62529" x="7162800" y="4206875"/>
          <p14:tracePt t="62548" x="7170738" y="4206875"/>
          <p14:tracePt t="62552" x="7178675" y="4206875"/>
          <p14:tracePt t="62564" x="7188200" y="4197350"/>
          <p14:tracePt t="62569" x="7196138" y="4197350"/>
          <p14:tracePt t="62584" x="7204075" y="4197350"/>
          <p14:tracePt t="62601" x="7213600" y="4197350"/>
          <p14:tracePt t="62613" x="7221538" y="4197350"/>
          <p14:tracePt t="62616" x="7229475" y="4197350"/>
          <p14:tracePt t="62624" x="7246938" y="4189413"/>
          <p14:tracePt t="62641" x="7264400" y="4189413"/>
          <p14:tracePt t="62650" x="7272338" y="4189413"/>
          <p14:tracePt t="62657" x="7281863" y="4189413"/>
          <p14:tracePt t="62666" x="7289800" y="4189413"/>
          <p14:tracePt t="62672" x="7315200" y="4189413"/>
          <p14:tracePt t="62680" x="7332663" y="4189413"/>
          <p14:tracePt t="62688" x="7348538" y="4189413"/>
          <p14:tracePt t="62698" x="7373938" y="4189413"/>
          <p14:tracePt t="62704" x="7391400" y="4189413"/>
          <p14:tracePt t="62713" x="7400925" y="4189413"/>
          <p14:tracePt t="62720" x="7426325" y="4189413"/>
          <p14:tracePt t="62731" x="7434263" y="4189413"/>
          <p14:tracePt t="62736" x="7442200" y="4189413"/>
          <p14:tracePt t="62748" x="7451725" y="4189413"/>
          <p14:tracePt t="62794" x="7459663" y="4189413"/>
          <p14:tracePt t="64465" x="7467600" y="4189413"/>
          <p14:tracePt t="64476" x="7477125" y="4189413"/>
          <p14:tracePt t="64488" x="7485063" y="4189413"/>
          <p14:tracePt t="64496" x="7502525" y="4189413"/>
          <p14:tracePt t="64504" x="7518400" y="4189413"/>
          <p14:tracePt t="64514" x="7535863" y="4189413"/>
          <p14:tracePt t="64521" x="7561263" y="4189413"/>
          <p14:tracePt t="64531" x="7578725" y="4189413"/>
          <p14:tracePt t="64536" x="7604125" y="4189413"/>
          <p14:tracePt t="64550" x="7629525" y="4189413"/>
          <p14:tracePt t="64552" x="7654925" y="4189413"/>
          <p14:tracePt t="64564" x="7688263" y="4189413"/>
          <p14:tracePt t="64568" x="7731125" y="4189413"/>
          <p14:tracePt t="64580" x="7766050" y="4189413"/>
          <p14:tracePt t="64584" x="7807325" y="4189413"/>
          <p14:tracePt t="64597" x="7832725" y="4189413"/>
          <p14:tracePt t="64601" x="7867650" y="4189413"/>
          <p14:tracePt t="64616" x="7893050" y="4189413"/>
          <p14:tracePt t="64618" x="7918450" y="4189413"/>
          <p14:tracePt t="64625" x="7935913" y="4189413"/>
          <p14:tracePt t="64633" x="7951788" y="4189413"/>
          <p14:tracePt t="64641" x="7961313" y="4189413"/>
          <p14:tracePt t="64649" x="7977188" y="4189413"/>
          <p14:tracePt t="64656" x="7994650" y="4189413"/>
          <p14:tracePt t="64666" x="8004175" y="4189413"/>
          <p14:tracePt t="64672" x="8012113" y="4189413"/>
          <p14:tracePt t="64681" x="8020050" y="4189413"/>
          <p14:tracePt t="64688" x="8029575" y="4189413"/>
          <p14:tracePt t="64713" x="8037513" y="4189413"/>
          <p14:tracePt t="64729" x="8045450" y="4189413"/>
          <p14:tracePt t="64746" x="8062913" y="4189413"/>
          <p14:tracePt t="64752" x="8070850" y="4189413"/>
          <p14:tracePt t="64766" x="8096250" y="4189413"/>
          <p14:tracePt t="64768" x="8121650" y="4189413"/>
          <p14:tracePt t="64782" x="8139113" y="4189413"/>
          <p14:tracePt t="64784" x="8164513" y="4189413"/>
          <p14:tracePt t="64797" x="8189913" y="4189413"/>
          <p14:tracePt t="64801" x="8207375" y="4189413"/>
          <p14:tracePt t="64814" x="8232775" y="4189413"/>
          <p14:tracePt t="64816" x="8250238" y="4189413"/>
          <p14:tracePt t="64825" x="8258175" y="4189413"/>
          <p14:tracePt t="64832" x="8266113" y="4189413"/>
          <p14:tracePt t="64840" x="8283575" y="4189413"/>
          <p14:tracePt t="64857" x="8301038" y="4189413"/>
          <p14:tracePt t="64873" x="8318500" y="4189413"/>
          <p14:tracePt t="64880" x="8334375" y="4189413"/>
          <p14:tracePt t="64888" x="8351838" y="4189413"/>
          <p14:tracePt t="64897" x="8369300" y="4189413"/>
          <p14:tracePt t="64904" x="8377238" y="4189413"/>
          <p14:tracePt t="64913" x="8394700" y="4189413"/>
          <p14:tracePt t="64920" x="8410575" y="4189413"/>
          <p14:tracePt t="66347" x="8420100" y="4189413"/>
          <p14:tracePt t="66355" x="8435975" y="4189413"/>
          <p14:tracePt t="66364" x="8453438" y="4189413"/>
          <p14:tracePt t="66368" x="8470900" y="4189413"/>
          <p14:tracePt t="66380" x="8478838" y="4189413"/>
          <p14:tracePt t="66384" x="8496300" y="4181475"/>
          <p14:tracePt t="66396" x="8513763" y="4171950"/>
          <p14:tracePt t="66400" x="8521700" y="4171950"/>
          <p14:tracePt t="66414" x="8529638" y="4171950"/>
          <p14:tracePt t="66417" x="8547100" y="4171950"/>
          <p14:tracePt t="66432" x="8564563" y="4164013"/>
          <p14:tracePt t="66441" x="8572500" y="4164013"/>
          <p14:tracePt t="66448" x="8580438" y="4164013"/>
          <p14:tracePt t="66456" x="8589963" y="4164013"/>
          <p14:tracePt t="66465" x="8605838" y="4164013"/>
          <p14:tracePt t="66472" x="8623300" y="4156075"/>
          <p14:tracePt t="66480" x="8632825" y="4156075"/>
          <p14:tracePt t="66488" x="8648700" y="4146550"/>
          <p14:tracePt t="66504" x="8666163" y="4146550"/>
          <p14:tracePt t="66515" x="8683625" y="4146550"/>
          <p14:tracePt t="66520" x="8699500" y="4146550"/>
          <p14:tracePt t="66534" x="8734425" y="4138613"/>
          <p14:tracePt t="66537" x="8759825" y="4130675"/>
          <p14:tracePt t="66547" x="8767763" y="4130675"/>
          <p14:tracePt t="66552" x="8802688" y="4130675"/>
          <p14:tracePt t="66565" x="8836025" y="4130675"/>
          <p14:tracePt t="66568" x="8853488" y="4130675"/>
          <p14:tracePt t="66580" x="8869363" y="4130675"/>
          <p14:tracePt t="66584" x="8886825" y="4130675"/>
          <p14:tracePt t="66598" x="8894763" y="4130675"/>
          <p14:tracePt t="66600" x="8912225" y="4130675"/>
          <p14:tracePt t="66760" x="8921750" y="4130675"/>
          <p14:tracePt t="66784" x="8929688" y="4130675"/>
          <p14:tracePt t="66796" x="8937625" y="4130675"/>
          <p14:tracePt t="66809" x="8947150" y="4138613"/>
          <p14:tracePt t="66832" x="8955088" y="4138613"/>
          <p14:tracePt t="66848" x="8963025" y="4138613"/>
          <p14:tracePt t="66864" x="8980488" y="4146550"/>
          <p14:tracePt t="66880" x="8988425" y="4156075"/>
          <p14:tracePt t="66920" x="8997950" y="4164013"/>
          <p14:tracePt t="66945" x="9005888" y="4181475"/>
          <p14:tracePt t="66977" x="9013825" y="4181475"/>
          <p14:tracePt t="67017" x="9023350" y="4181475"/>
          <p14:tracePt t="67348" x="9031288" y="4189413"/>
          <p14:tracePt t="67373" x="9039225" y="4189413"/>
          <p14:tracePt t="67380" x="9048750" y="4189413"/>
          <p14:tracePt t="67389" x="9056688" y="4189413"/>
          <p14:tracePt t="67398" x="9064625" y="4189413"/>
          <p14:tracePt t="67400" x="9074150" y="4189413"/>
          <p14:tracePt t="67417" x="9082088" y="4189413"/>
          <p14:tracePt t="67432" x="9091613" y="4189413"/>
          <p14:tracePt t="67440" x="9099550" y="4189413"/>
          <p14:tracePt t="67456" x="9107488" y="4189413"/>
          <p14:tracePt t="67465" x="9117013" y="4189413"/>
          <p14:tracePt t="67482" x="9132888" y="4189413"/>
          <p14:tracePt t="67488" x="9142413" y="4189413"/>
          <p14:tracePt t="67746" x="9150350" y="4189413"/>
          <p14:tracePt t="67755" x="9175750" y="4181475"/>
          <p14:tracePt t="67763" x="9183688" y="4181475"/>
          <p14:tracePt t="67768" x="9226550" y="4171950"/>
          <p14:tracePt t="67782" x="9277350" y="4164013"/>
          <p14:tracePt t="67784" x="9320213" y="4164013"/>
          <p14:tracePt t="67801" x="9490075" y="4146550"/>
          <p14:tracePt t="67815" x="9591675" y="4138613"/>
          <p14:tracePt t="67816" x="9694863" y="4113213"/>
          <p14:tracePt t="67830" x="9821863" y="4095750"/>
          <p14:tracePt t="67832" x="9948863" y="4070350"/>
          <p14:tracePt t="67841" x="10075863" y="4044950"/>
          <p14:tracePt t="67848" x="10194925" y="4011613"/>
          <p14:tracePt t="67856" x="10313988" y="3986213"/>
          <p14:tracePt t="67864" x="10442575" y="3943350"/>
          <p14:tracePt t="67872" x="10560050" y="3908425"/>
          <p14:tracePt t="67881" x="10671175" y="3857625"/>
          <p14:tracePt t="67888" x="10790238" y="3816350"/>
          <p14:tracePt t="67899" x="10909300" y="3756025"/>
          <p14:tracePt t="67904" x="11028363" y="3697288"/>
          <p14:tracePt t="67916" x="11155363" y="3636963"/>
          <p14:tracePt t="67920" x="11291888" y="3578225"/>
          <p14:tracePt t="67932" x="11461750" y="3509963"/>
          <p14:tracePt t="67937" x="11639550" y="3441700"/>
          <p14:tracePt t="67948" x="11852275" y="3365500"/>
          <p14:tracePt t="67952" x="12039600" y="3279775"/>
          <p14:tracePt t="77977" x="8605838" y="152400"/>
          <p14:tracePt t="77985" x="8674100" y="144463"/>
          <p14:tracePt t="77998" x="8750300" y="119063"/>
          <p14:tracePt t="78000" x="8828088" y="111125"/>
          <p14:tracePt t="78014" x="8894763" y="101600"/>
          <p14:tracePt t="78016" x="8937625" y="101600"/>
          <p14:tracePt t="78025" x="9013825" y="101600"/>
          <p14:tracePt t="78035" x="9082088" y="101600"/>
          <p14:tracePt t="78041" x="9158288" y="101600"/>
          <p14:tracePt t="78049" x="9209088" y="101600"/>
          <p14:tracePt t="78056" x="9286875" y="101600"/>
          <p14:tracePt t="78064" x="9353550" y="101600"/>
          <p14:tracePt t="78072" x="9439275" y="101600"/>
          <p14:tracePt t="78081" x="9540875" y="101600"/>
          <p14:tracePt t="78088" x="9642475" y="101600"/>
          <p14:tracePt t="78096" x="9753600" y="101600"/>
          <p14:tracePt t="78104" x="9864725" y="101600"/>
          <p14:tracePt t="78113" x="9974263" y="101600"/>
          <p14:tracePt t="78120" x="10101263" y="101600"/>
          <p14:tracePt t="78130" x="10204450" y="127000"/>
          <p14:tracePt t="78136" x="10306050" y="144463"/>
          <p14:tracePt t="78146" x="10399713" y="177800"/>
          <p14:tracePt t="78152" x="10483850" y="212725"/>
          <p14:tracePt t="78164" x="10560050" y="246063"/>
          <p14:tracePt t="78169" x="10637838" y="280988"/>
          <p14:tracePt t="78181" x="10704513" y="322263"/>
          <p14:tracePt t="78185" x="10756900" y="357188"/>
          <p14:tracePt t="78197" x="10815638" y="382588"/>
          <p14:tracePt t="78200" x="10866438" y="415925"/>
          <p14:tracePt t="78215" x="10917238" y="458788"/>
          <p14:tracePt t="78217" x="10968038" y="492125"/>
          <p14:tracePt t="78225" x="11044238" y="544513"/>
          <p14:tracePt t="78232" x="11122025" y="595313"/>
          <p14:tracePt t="78240" x="11215688" y="663575"/>
          <p14:tracePt t="78249" x="11307763" y="722313"/>
          <p14:tracePt t="78256" x="11410950" y="790575"/>
          <p14:tracePt t="78266" x="11512550" y="849313"/>
          <p14:tracePt t="78272" x="11622088" y="909638"/>
          <p14:tracePt t="78283" x="11725275" y="968375"/>
          <p14:tracePt t="78288" x="11826875" y="1011238"/>
          <p14:tracePt t="78298" x="11903075" y="1054100"/>
          <p14:tracePt t="78305" x="11971338" y="1096963"/>
          <p14:tracePt t="78315" x="12022138" y="1138238"/>
          <p14:tracePt t="78320" x="12055475" y="1181100"/>
          <p14:tracePt t="78331" x="12090400" y="1223963"/>
          <p14:tracePt t="78336" x="12115800" y="1274763"/>
          <p14:tracePt t="78347" x="12149138" y="1325563"/>
          <p14:tracePt t="78353" x="12166600" y="1376363"/>
          <p14:tracePt t="78672" x="12115800" y="4257675"/>
          <p14:tracePt t="78683" x="12047538" y="4597400"/>
          <p14:tracePt t="78688" x="11988800" y="4987925"/>
          <p14:tracePt t="79049" x="3160713" y="6764338"/>
          <p14:tracePt t="79056" x="3127375" y="6688138"/>
          <p14:tracePt t="79065" x="3100388" y="6602413"/>
          <p14:tracePt t="79072" x="3084513" y="6526213"/>
          <p14:tracePt t="79080" x="3059113" y="6442075"/>
          <p14:tracePt t="79088" x="3049588" y="6365875"/>
          <p14:tracePt t="79097" x="3041650" y="6280150"/>
          <p14:tracePt t="79104" x="3024188" y="6203950"/>
          <p14:tracePt t="79115" x="3024188" y="6135688"/>
          <p14:tracePt t="79120" x="3024188" y="6059488"/>
          <p14:tracePt t="79131" x="3024188" y="6008688"/>
          <p14:tracePt t="79136" x="3016250" y="5932488"/>
          <p14:tracePt t="79148" x="3008313" y="5854700"/>
          <p14:tracePt t="79152" x="2973388" y="5778500"/>
          <p14:tracePt t="79164" x="2914650" y="5668963"/>
          <p14:tracePt t="79168" x="2828925" y="5524500"/>
          <p14:tracePt t="79180" x="2701925" y="5327650"/>
          <p14:tracePt t="79184" x="2565400" y="5149850"/>
          <p14:tracePt t="79199" x="2481263" y="5005388"/>
          <p14:tracePt t="79200" x="2370138" y="4852988"/>
          <p14:tracePt t="79215" x="2286000" y="4733925"/>
          <p14:tracePt t="79217" x="2200275" y="4614863"/>
          <p14:tracePt t="79225" x="2132013" y="4521200"/>
          <p14:tracePt t="79232" x="2090738" y="4435475"/>
          <p14:tracePt t="79241" x="2047875" y="4351338"/>
          <p14:tracePt t="79249" x="1997075" y="4275138"/>
          <p14:tracePt t="79256" x="1954213" y="4214813"/>
          <p14:tracePt t="79264" x="1928813" y="4164013"/>
          <p14:tracePt t="79272" x="1911350" y="4113213"/>
          <p14:tracePt t="79281" x="1903413" y="4070350"/>
          <p14:tracePt t="79289" x="1893888" y="4037013"/>
          <p14:tracePt t="79298" x="1885950" y="4011613"/>
          <p14:tracePt t="79304" x="1878013" y="3994150"/>
          <p14:tracePt t="79313" x="1878013" y="3976688"/>
          <p14:tracePt t="79320" x="1878013" y="3951288"/>
          <p14:tracePt t="79333" x="1878013" y="3943350"/>
          <p14:tracePt t="79336" x="1878013" y="3925888"/>
          <p14:tracePt t="79349" x="1878013" y="3908425"/>
          <p14:tracePt t="79368" x="1878013" y="3892550"/>
          <p14:tracePt t="79381" x="1885950" y="3875088"/>
          <p14:tracePt t="79384" x="1893888" y="3875088"/>
          <p14:tracePt t="79397" x="1911350" y="3857625"/>
          <p14:tracePt t="79400" x="1911350" y="3849688"/>
          <p14:tracePt t="79413" x="1936750" y="3849688"/>
          <p14:tracePt t="79416" x="1954213" y="3841750"/>
          <p14:tracePt t="79425" x="1987550" y="3832225"/>
          <p14:tracePt t="79434" x="2022475" y="3824288"/>
          <p14:tracePt t="79441" x="2055813" y="3824288"/>
          <p14:tracePt t="79450" x="2106613" y="3824288"/>
          <p14:tracePt t="79456" x="2166938" y="3824288"/>
          <p14:tracePt t="79466" x="2225675" y="3824288"/>
          <p14:tracePt t="79472" x="2293938" y="3824288"/>
          <p14:tracePt t="79481" x="2362200" y="3841750"/>
          <p14:tracePt t="79488" x="2420938" y="3867150"/>
          <p14:tracePt t="79498" x="2481263" y="3908425"/>
          <p14:tracePt t="79504" x="2549525" y="3943350"/>
          <p14:tracePt t="79513" x="2608263" y="3986213"/>
          <p14:tracePt t="79520" x="2676525" y="4027488"/>
          <p14:tracePt t="79533" x="2727325" y="4062413"/>
          <p14:tracePt t="79536" x="2778125" y="4121150"/>
          <p14:tracePt t="79547" x="2820988" y="4181475"/>
          <p14:tracePt t="79552" x="2871788" y="4232275"/>
          <p14:tracePt t="79565" x="2914650" y="4300538"/>
          <p14:tracePt t="79568" x="2940050" y="4333875"/>
          <p14:tracePt t="79582" x="2955925" y="4368800"/>
          <p14:tracePt t="79585" x="2973388" y="4394200"/>
          <p14:tracePt t="79598" x="2990850" y="4410075"/>
          <p14:tracePt t="79600" x="2998788" y="4419600"/>
          <p14:tracePt t="79616" x="2998788" y="4427538"/>
          <p14:tracePt t="79713" x="2998788" y="4435475"/>
          <p14:tracePt t="79729" x="2990850" y="4435475"/>
          <p14:tracePt t="79736" x="2982913" y="4427538"/>
          <p14:tracePt t="79752" x="2973388" y="4427538"/>
          <p14:tracePt t="79762" x="2955925" y="4427538"/>
          <p14:tracePt t="79778" x="2940050" y="4427538"/>
          <p14:tracePt t="79785" x="2922588" y="4419600"/>
          <p14:tracePt t="79796" x="2922588" y="4410075"/>
          <p14:tracePt t="79816" x="2914650" y="4410075"/>
          <p14:tracePt t="79825" x="2905125" y="4410075"/>
          <p14:tracePt t="79832" x="2905125" y="4402138"/>
          <p14:tracePt t="79857" x="2889250" y="4402138"/>
          <p14:tracePt t="79865" x="2879725" y="4394200"/>
          <p14:tracePt t="79873" x="2879725" y="4384675"/>
          <p14:tracePt t="79881" x="2871788" y="4376738"/>
          <p14:tracePt t="79888" x="2863850" y="4376738"/>
          <p14:tracePt t="79898" x="2854325" y="4368800"/>
          <p14:tracePt t="79905" x="2846388" y="4359275"/>
          <p14:tracePt t="79916" x="2838450" y="4351338"/>
          <p14:tracePt t="79930" x="2828925" y="4333875"/>
          <p14:tracePt t="79953" x="2828925" y="4325938"/>
          <p14:tracePt t="79978" x="2828925" y="4316413"/>
          <p14:tracePt t="80224" x="2811463" y="4308475"/>
          <p14:tracePt t="80232" x="2803525" y="4308475"/>
          <p14:tracePt t="80241" x="2803525" y="4300538"/>
          <p14:tracePt t="80256" x="2795588" y="4291013"/>
          <p14:tracePt t="86904" x="2795588" y="4300538"/>
          <p14:tracePt t="86920" x="2811463" y="4308475"/>
          <p14:tracePt t="86929" x="2828925" y="4316413"/>
          <p14:tracePt t="86937" x="2838450" y="4325938"/>
          <p14:tracePt t="86947" x="2846388" y="4325938"/>
          <p14:tracePt t="86952" x="2863850" y="4333875"/>
          <p14:tracePt t="86968" x="2871788" y="4333875"/>
          <p14:tracePt t="86980" x="2879725" y="4333875"/>
          <p14:tracePt t="86984" x="2889250" y="4333875"/>
          <p14:tracePt t="87001" x="2905125" y="4333875"/>
          <p14:tracePt t="87014" x="2914650" y="4333875"/>
          <p14:tracePt t="87016" x="2922588" y="4333875"/>
          <p14:tracePt t="87033" x="2940050" y="4333875"/>
          <p14:tracePt t="87041" x="2955925" y="4333875"/>
          <p14:tracePt t="87048" x="2965450" y="4333875"/>
          <p14:tracePt t="87056" x="2982913" y="4333875"/>
          <p14:tracePt t="87064" x="2998788" y="4333875"/>
          <p14:tracePt t="87072" x="3024188" y="4333875"/>
          <p14:tracePt t="87081" x="3033713" y="4333875"/>
          <p14:tracePt t="87088" x="3059113" y="4333875"/>
          <p14:tracePt t="87098" x="3084513" y="4325938"/>
          <p14:tracePt t="87104" x="3117850" y="4316413"/>
          <p14:tracePt t="87114" x="3143250" y="4308475"/>
          <p14:tracePt t="87120" x="3178175" y="4300538"/>
          <p14:tracePt t="87130" x="3211513" y="4291013"/>
          <p14:tracePt t="87137" x="3244850" y="4275138"/>
          <p14:tracePt t="87149" x="3270250" y="4265613"/>
          <p14:tracePt t="87152" x="3287713" y="4257675"/>
          <p14:tracePt t="87164" x="3313113" y="4249738"/>
          <p14:tracePt t="87168" x="3338513" y="4240213"/>
          <p14:tracePt t="87180" x="3363913" y="4232275"/>
          <p14:tracePt t="87184" x="3373438" y="4224338"/>
          <p14:tracePt t="87198" x="3389313" y="4224338"/>
          <p14:tracePt t="87201" x="3398838" y="4214813"/>
          <p14:tracePt t="87225" x="3414713" y="4206875"/>
          <p14:tracePt t="87233" x="3432175" y="4197350"/>
          <p14:tracePt t="87264" x="3441700" y="4197350"/>
          <p14:tracePt t="87288" x="3449638" y="4197350"/>
          <p14:tracePt t="87296" x="3457575" y="4197350"/>
          <p14:tracePt t="87305" x="3467100" y="4197350"/>
          <p14:tracePt t="87314" x="3482975" y="4197350"/>
          <p14:tracePt t="87331" x="3508375" y="4189413"/>
          <p14:tracePt t="87337" x="3517900" y="4181475"/>
          <p14:tracePt t="87512" x="3525838" y="4181475"/>
          <p14:tracePt t="90128" x="3525838" y="4206875"/>
          <p14:tracePt t="90136" x="3533775" y="4224338"/>
          <p14:tracePt t="90146" x="3543300" y="4224338"/>
          <p14:tracePt t="90153" x="3543300" y="4232275"/>
          <p14:tracePt t="90167" x="3543300" y="4249738"/>
          <p14:tracePt t="90169" x="3551238" y="4257675"/>
          <p14:tracePt t="90181" x="3559175" y="4275138"/>
          <p14:tracePt t="90184" x="3568700" y="4283075"/>
          <p14:tracePt t="90199" x="3576638" y="4283075"/>
          <p14:tracePt t="90216" x="3576638" y="4291013"/>
          <p14:tracePt t="90230" x="3576638" y="4300538"/>
          <p14:tracePt t="90280" x="3576638" y="4308475"/>
          <p14:tracePt t="90296" x="3586163" y="4316413"/>
          <p14:tracePt t="90304" x="3594100" y="4325938"/>
          <p14:tracePt t="90936" x="3594100" y="4333875"/>
          <p14:tracePt t="90961" x="3602038" y="4333875"/>
          <p14:tracePt t="90968" x="3619500" y="4333875"/>
          <p14:tracePt t="90978" x="3644900" y="4333875"/>
          <p14:tracePt t="90984" x="3652838" y="4333875"/>
          <p14:tracePt t="90999" x="3678238" y="4333875"/>
          <p14:tracePt t="91000" x="3703638" y="4325938"/>
          <p14:tracePt t="91015" x="3721100" y="4316413"/>
          <p14:tracePt t="91020" x="3738563" y="4316413"/>
          <p14:tracePt t="91025" x="3746500" y="4316413"/>
          <p14:tracePt t="91033" x="3781425" y="4308475"/>
          <p14:tracePt t="91041" x="3797300" y="4308475"/>
          <p14:tracePt t="91050" x="3832225" y="4300538"/>
          <p14:tracePt t="91056" x="3840163" y="4291013"/>
          <p14:tracePt t="91064" x="3857625" y="4291013"/>
          <p14:tracePt t="91072" x="3865563" y="4291013"/>
          <p14:tracePt t="91081" x="3883025" y="4291013"/>
          <p14:tracePt t="91088" x="3890963" y="4291013"/>
          <p14:tracePt t="91099" x="3900488" y="4291013"/>
          <p14:tracePt t="91105" x="3908425" y="4291013"/>
          <p14:tracePt t="91116" x="3925888" y="4291013"/>
          <p14:tracePt t="91129" x="3941763" y="4291013"/>
          <p14:tracePt t="91136" x="3951288" y="4291013"/>
          <p14:tracePt t="91148" x="3967163" y="4291013"/>
          <p14:tracePt t="91152" x="3984625" y="4291013"/>
          <p14:tracePt t="91168" x="4002088" y="4291013"/>
          <p14:tracePt t="91180" x="4010025" y="4291013"/>
          <p14:tracePt t="91199" x="4017963" y="4291013"/>
          <p14:tracePt t="91200" x="4027488" y="4291013"/>
          <p14:tracePt t="91232" x="4035425" y="4291013"/>
          <p14:tracePt t="91241" x="4052888" y="4291013"/>
          <p14:tracePt t="91249" x="4060825" y="4291013"/>
          <p14:tracePt t="91256" x="4078288" y="4291013"/>
          <p14:tracePt t="91265" x="4086225" y="4291013"/>
          <p14:tracePt t="91273" x="4111625" y="4291013"/>
          <p14:tracePt t="91280" x="4129088" y="4291013"/>
          <p14:tracePt t="91288" x="4137025" y="4291013"/>
          <p14:tracePt t="91298" x="4154488" y="4291013"/>
          <p14:tracePt t="91304" x="4162425" y="4291013"/>
          <p14:tracePt t="91320" x="4179888" y="4291013"/>
          <p14:tracePt t="91329" x="4187825" y="4291013"/>
          <p14:tracePt t="91348" x="4197350" y="4291013"/>
          <p14:tracePt t="91352" x="4205288" y="4291013"/>
          <p14:tracePt t="91365" x="4214813" y="4291013"/>
          <p14:tracePt t="91369" x="4222750" y="4291013"/>
          <p14:tracePt t="91382" x="4230688" y="4291013"/>
          <p14:tracePt t="91384" x="4240213" y="4283075"/>
          <p14:tracePt t="91410" x="4248150" y="4283075"/>
          <p14:tracePt t="91425" x="4256088" y="4283075"/>
          <p14:tracePt t="91432" x="4273550" y="4275138"/>
          <p14:tracePt t="91440" x="4291013" y="4275138"/>
          <p14:tracePt t="91456" x="4324350" y="4265613"/>
          <p14:tracePt t="91465" x="4332288" y="4265613"/>
          <p14:tracePt t="91472" x="4349750" y="4257675"/>
          <p14:tracePt t="91480" x="4359275" y="4249738"/>
          <p14:tracePt t="92375" x="4359275" y="4240213"/>
          <p14:tracePt t="92411" x="4359275" y="4232275"/>
          <p14:tracePt t="92674" x="4349750" y="4224338"/>
          <p14:tracePt t="94656" x="4349750" y="4232275"/>
          <p14:tracePt t="94664" x="4375150" y="4240213"/>
          <p14:tracePt t="94672" x="4410075" y="4257675"/>
          <p14:tracePt t="94681" x="4443413" y="4265613"/>
          <p14:tracePt t="94688" x="4460875" y="4265613"/>
          <p14:tracePt t="94698" x="4494213" y="4265613"/>
          <p14:tracePt t="94705" x="4529138" y="4265613"/>
          <p14:tracePt t="94714" x="4562475" y="4265613"/>
          <p14:tracePt t="94720" x="4605338" y="4265613"/>
          <p14:tracePt t="94730" x="4630738" y="4265613"/>
          <p14:tracePt t="94736" x="4664075" y="4265613"/>
          <p14:tracePt t="94747" x="4689475" y="4265613"/>
          <p14:tracePt t="94752" x="4706938" y="4265613"/>
          <p14:tracePt t="94767" x="4732338" y="4265613"/>
          <p14:tracePt t="94768" x="4757738" y="4265613"/>
          <p14:tracePt t="94783" x="4775200" y="4265613"/>
          <p14:tracePt t="94784" x="4791075" y="4265613"/>
          <p14:tracePt t="94797" x="4808538" y="4265613"/>
          <p14:tracePt t="94800" x="4826000" y="4265613"/>
          <p14:tracePt t="94814" x="4851400" y="4265613"/>
          <p14:tracePt t="94816" x="4884738" y="4265613"/>
          <p14:tracePt t="94825" x="4902200" y="4265613"/>
          <p14:tracePt t="94832" x="4935538" y="4265613"/>
          <p14:tracePt t="94840" x="4962525" y="4265613"/>
          <p14:tracePt t="94848" x="4978400" y="4265613"/>
          <p14:tracePt t="94857" x="5003800" y="4265613"/>
          <p14:tracePt t="94865" x="5029200" y="4265613"/>
          <p14:tracePt t="94882" x="5038725" y="4265613"/>
          <p14:tracePt t="94920" x="5046663" y="4265613"/>
          <p14:tracePt t="94936" x="5064125" y="4257675"/>
          <p14:tracePt t="94945" x="5072063" y="4249738"/>
          <p14:tracePt t="94952" x="5080000" y="4249738"/>
          <p14:tracePt t="94967" x="5080000" y="4240213"/>
          <p14:tracePt t="94982" x="5089525" y="4232275"/>
          <p14:tracePt t="98032" x="5097463" y="4232275"/>
          <p14:tracePt t="98056" x="5106988" y="4232275"/>
          <p14:tracePt t="98064" x="5114925" y="4232275"/>
          <p14:tracePt t="98072" x="5132388" y="4232275"/>
          <p14:tracePt t="98081" x="5157788" y="4232275"/>
          <p14:tracePt t="98088" x="5199063" y="4232275"/>
          <p14:tracePt t="98097" x="5233988" y="4232275"/>
          <p14:tracePt t="98104" x="5276850" y="4232275"/>
          <p14:tracePt t="98115" x="5335588" y="4232275"/>
          <p14:tracePt t="98120" x="5378450" y="4232275"/>
          <p14:tracePt t="98132" x="5411788" y="4232275"/>
          <p14:tracePt t="98136" x="5446713" y="4232275"/>
          <p14:tracePt t="98147" x="5454650" y="4232275"/>
          <p14:tracePt t="98152" x="5462588" y="4232275"/>
          <p14:tracePt t="98165" x="5472113" y="4232275"/>
          <p14:tracePt t="98182" x="5480050" y="4232275"/>
          <p14:tracePt t="98200" x="5497513" y="4232275"/>
          <p14:tracePt t="98233" x="5513388" y="4232275"/>
          <p14:tracePt t="98241" x="5522913" y="4232275"/>
          <p14:tracePt t="98248" x="5548313" y="4232275"/>
          <p14:tracePt t="98256" x="5565775" y="4232275"/>
          <p14:tracePt t="98266" x="5573713" y="4232275"/>
          <p14:tracePt t="98272" x="5581650" y="4232275"/>
          <p14:tracePt t="98283" x="5591175" y="4232275"/>
          <p14:tracePt t="98288" x="5599113" y="4232275"/>
          <p14:tracePt t="98298" x="5607050" y="4232275"/>
          <p14:tracePt t="98393" x="5616575" y="4232275"/>
          <p14:tracePt t="98409" x="5641975" y="4232275"/>
          <p14:tracePt t="98417" x="5657850" y="4232275"/>
          <p14:tracePt t="98425" x="5675313" y="4232275"/>
          <p14:tracePt t="98432" x="5700713" y="4232275"/>
          <p14:tracePt t="98440" x="5708650" y="4232275"/>
          <p14:tracePt t="98448" x="5726113" y="4232275"/>
          <p14:tracePt t="98457" x="5735638" y="4232275"/>
          <p14:tracePt t="98465" x="5743575" y="4232275"/>
          <p14:tracePt t="98593" x="5751513" y="4232275"/>
          <p14:tracePt t="98600" x="5761038" y="4232275"/>
          <p14:tracePt t="98609" x="5794375" y="4232275"/>
          <p14:tracePt t="98617" x="5802313" y="4232275"/>
          <p14:tracePt t="98625" x="5811838" y="4232275"/>
          <p14:tracePt t="98633" x="5837238" y="4224338"/>
          <p14:tracePt t="98641" x="5845175" y="4224338"/>
          <p14:tracePt t="101216" x="5853113" y="4224338"/>
          <p14:tracePt t="101232" x="5862638" y="4206875"/>
          <p14:tracePt t="101241" x="5888038" y="4197350"/>
          <p14:tracePt t="101248" x="5921375" y="4189413"/>
          <p14:tracePt t="101256" x="5938838" y="4189413"/>
          <p14:tracePt t="101264" x="5989638" y="4181475"/>
          <p14:tracePt t="101272" x="6007100" y="4171950"/>
          <p14:tracePt t="101281" x="6015038" y="4171950"/>
          <p14:tracePt t="101288" x="6024563" y="4171950"/>
          <p14:tracePt t="101352" x="6032500" y="4171950"/>
          <p14:tracePt t="101361" x="6040438" y="4171950"/>
          <p14:tracePt t="101368" x="6049963" y="4171950"/>
          <p14:tracePt t="101384" x="6065838" y="4171950"/>
          <p14:tracePt t="101393" x="6075363" y="4171950"/>
          <p14:tracePt t="101400" x="6091238" y="4164013"/>
          <p14:tracePt t="101414" x="6100763" y="4164013"/>
          <p14:tracePt t="101416" x="6116638" y="4164013"/>
          <p14:tracePt t="101425" x="6134100" y="4164013"/>
          <p14:tracePt t="101433" x="6142038" y="4164013"/>
          <p14:tracePt t="101441" x="6167438" y="4164013"/>
          <p14:tracePt t="101449" x="6184900" y="4164013"/>
          <p14:tracePt t="101456" x="6202363" y="4164013"/>
          <p14:tracePt t="101464" x="6227763" y="4164013"/>
          <p14:tracePt t="101472" x="6253163" y="4164013"/>
          <p14:tracePt t="101482" x="6270625" y="4164013"/>
          <p14:tracePt t="101488" x="6296025" y="4164013"/>
          <p14:tracePt t="101497" x="6321425" y="4164013"/>
          <p14:tracePt t="101504" x="6329363" y="4164013"/>
          <p14:tracePt t="101515" x="6346825" y="4164013"/>
          <p14:tracePt t="101534" x="6364288" y="4164013"/>
          <p14:tracePt t="101536" x="6372225" y="4164013"/>
          <p14:tracePt t="101549" x="6380163" y="4164013"/>
          <p14:tracePt t="101552" x="6389688" y="4164013"/>
          <p14:tracePt t="101563" x="6397625" y="4164013"/>
          <p14:tracePt t="101568" x="6405563" y="4164013"/>
          <p14:tracePt t="101583" x="6423025" y="4164013"/>
          <p14:tracePt t="101584" x="6440488" y="4164013"/>
          <p14:tracePt t="101597" x="6456363" y="4164013"/>
          <p14:tracePt t="101600" x="6483350" y="4164013"/>
          <p14:tracePt t="101614" x="6499225" y="4164013"/>
          <p14:tracePt t="101616" x="6524625" y="4164013"/>
          <p14:tracePt t="101625" x="6550025" y="4164013"/>
          <p14:tracePt t="101633" x="6567488" y="4164013"/>
          <p14:tracePt t="101641" x="6584950" y="4164013"/>
          <p14:tracePt t="101648" x="6592888" y="4164013"/>
          <p14:tracePt t="101656" x="6600825" y="4164013"/>
          <p14:tracePt t="103323" x="6610350" y="4164013"/>
          <p14:tracePt t="103336" x="6618288" y="4164013"/>
          <p14:tracePt t="103352" x="6635750" y="4164013"/>
          <p14:tracePt t="103368" x="6653213" y="4171950"/>
          <p14:tracePt t="103381" x="6653213" y="4181475"/>
          <p14:tracePt t="103417" x="6661150" y="4181475"/>
          <p14:tracePt t="103425" x="6669088" y="4189413"/>
          <p14:tracePt t="103440" x="6669088" y="4197350"/>
          <p14:tracePt t="104233" x="6678613" y="4197350"/>
          <p14:tracePt t="104248" x="6694488" y="4197350"/>
          <p14:tracePt t="104264" x="6711950" y="4197350"/>
          <p14:tracePt t="104273" x="6719888" y="4197350"/>
          <p14:tracePt t="104280" x="6729413" y="4197350"/>
          <p14:tracePt t="104288" x="6745288" y="4197350"/>
          <p14:tracePt t="104298" x="6754813" y="4197350"/>
          <p14:tracePt t="104304" x="6770688" y="4197350"/>
          <p14:tracePt t="104314" x="6788150" y="4197350"/>
          <p14:tracePt t="104321" x="6797675" y="4197350"/>
          <p14:tracePt t="104332" x="6813550" y="4197350"/>
          <p14:tracePt t="104336" x="6823075" y="4197350"/>
          <p14:tracePt t="104348" x="6848475" y="4197350"/>
          <p14:tracePt t="104352" x="6856413" y="4197350"/>
          <p14:tracePt t="104368" x="6873875" y="4197350"/>
          <p14:tracePt t="104381" x="6881813" y="4197350"/>
          <p14:tracePt t="104416" x="6889750" y="4197350"/>
          <p14:tracePt t="104425" x="6899275" y="4197350"/>
          <p14:tracePt t="104433" x="6915150" y="4197350"/>
          <p14:tracePt t="104441" x="6950075" y="4197350"/>
          <p14:tracePt t="104448" x="6975475" y="4197350"/>
          <p14:tracePt t="104456" x="7018338" y="4189413"/>
          <p14:tracePt t="104464" x="7051675" y="4189413"/>
          <p14:tracePt t="104472" x="7085013" y="4181475"/>
          <p14:tracePt t="104481" x="7094538" y="4181475"/>
          <p14:tracePt t="104489" x="7119938" y="4181475"/>
          <p14:tracePt t="104498" x="7153275" y="4171950"/>
          <p14:tracePt t="104504" x="7170738" y="4164013"/>
          <p14:tracePt t="104513" x="7188200" y="4164013"/>
          <p14:tracePt t="104520" x="7213600" y="4164013"/>
          <p14:tracePt t="104537" x="7221538" y="4164013"/>
          <p14:tracePt t="104593" x="7229475" y="4164013"/>
          <p14:tracePt t="104616" x="7239000" y="4164013"/>
          <p14:tracePt t="104625" x="7264400" y="4156075"/>
          <p14:tracePt t="104641" x="7281863" y="4156075"/>
          <p14:tracePt t="104649" x="7297738" y="4146550"/>
          <p14:tracePt t="104656" x="7307263" y="4138613"/>
          <p14:tracePt t="104672" x="7315200" y="4138613"/>
          <p14:tracePt t="104682" x="7323138" y="4138613"/>
          <p14:tracePt t="104712" x="7332663" y="4138613"/>
          <p14:tracePt t="104752" x="7340600" y="4138613"/>
          <p14:tracePt t="104778" x="7348538" y="4138613"/>
          <p14:tracePt t="104785" x="7358063" y="4138613"/>
          <p14:tracePt t="104800" x="7373938" y="4138613"/>
          <p14:tracePt t="104810" x="7391400" y="4138613"/>
          <p14:tracePt t="104817" x="7400925" y="4146550"/>
          <p14:tracePt t="104833" x="7408863" y="4146550"/>
          <p14:tracePt t="104841" x="7426325" y="4156075"/>
          <p14:tracePt t="104872" x="7434263" y="4156075"/>
          <p14:tracePt t="104881" x="7442200" y="4164013"/>
          <p14:tracePt t="106995" x="7451725" y="4171950"/>
          <p14:tracePt t="107857" x="7477125" y="4181475"/>
          <p14:tracePt t="107864" x="7502525" y="4189413"/>
          <p14:tracePt t="107872" x="7527925" y="4189413"/>
          <p14:tracePt t="107880" x="7553325" y="4189413"/>
          <p14:tracePt t="107888" x="7596188" y="4189413"/>
          <p14:tracePt t="107899" x="7629525" y="4189413"/>
          <p14:tracePt t="107904" x="7672388" y="4189413"/>
          <p14:tracePt t="107913" x="7705725" y="4189413"/>
          <p14:tracePt t="107920" x="7748588" y="4189413"/>
          <p14:tracePt t="107930" x="7773988" y="4189413"/>
          <p14:tracePt t="107936" x="7807325" y="4189413"/>
          <p14:tracePt t="107949" x="7832725" y="4189413"/>
          <p14:tracePt t="107952" x="7842250" y="4189413"/>
          <p14:tracePt t="107966" x="7859713" y="4189413"/>
          <p14:tracePt t="107968" x="7867650" y="4189413"/>
          <p14:tracePt t="107980" x="7875588" y="4189413"/>
          <p14:tracePt t="107984" x="7885113" y="4189413"/>
          <p14:tracePt t="107999" x="7900988" y="4189413"/>
          <p14:tracePt t="108013" x="7918450" y="4189413"/>
          <p14:tracePt t="108032" x="7951788" y="4189413"/>
          <p14:tracePt t="108033" x="7969250" y="4189413"/>
          <p14:tracePt t="108041" x="7977188" y="4189413"/>
          <p14:tracePt t="108049" x="7994650" y="4189413"/>
          <p14:tracePt t="108057" x="8004175" y="4189413"/>
          <p14:tracePt t="108066" x="8020050" y="4189413"/>
          <p14:tracePt t="108072" x="8029575" y="4189413"/>
          <p14:tracePt t="108080" x="8045450" y="4189413"/>
          <p14:tracePt t="108088" x="8062913" y="4181475"/>
          <p14:tracePt t="108097" x="8070850" y="4181475"/>
          <p14:tracePt t="108104" x="8088313" y="4181475"/>
          <p14:tracePt t="108114" x="8105775" y="4181475"/>
          <p14:tracePt t="108120" x="8113713" y="4181475"/>
          <p14:tracePt t="108130" x="8131175" y="4181475"/>
          <p14:tracePt t="108136" x="8139113" y="4181475"/>
          <p14:tracePt t="110880" x="8156575" y="4181475"/>
          <p14:tracePt t="110888" x="8189913" y="4181475"/>
          <p14:tracePt t="110896" x="8240713" y="4181475"/>
          <p14:tracePt t="110904" x="8308975" y="4181475"/>
          <p14:tracePt t="110915" x="8385175" y="4181475"/>
          <p14:tracePt t="110921" x="8435975" y="4181475"/>
          <p14:tracePt t="110931" x="8513763" y="4181475"/>
          <p14:tracePt t="110936" x="8580438" y="4181475"/>
          <p14:tracePt t="110949" x="8640763" y="4181475"/>
          <p14:tracePt t="110952" x="8699500" y="4181475"/>
          <p14:tracePt t="110964" x="8759825" y="4181475"/>
          <p14:tracePt t="110969" x="8802688" y="4181475"/>
          <p14:tracePt t="110981" x="8843963" y="4181475"/>
          <p14:tracePt t="110984" x="8886825" y="4181475"/>
          <p14:tracePt t="110998" x="8929688" y="4181475"/>
          <p14:tracePt t="111000" x="8963025" y="4181475"/>
          <p14:tracePt t="111014" x="8988425" y="4181475"/>
          <p14:tracePt t="111016" x="9013825" y="4171950"/>
          <p14:tracePt t="111032" x="9048750" y="4171950"/>
          <p14:tracePt t="111049" x="9074150" y="4164013"/>
          <p14:tracePt t="111056" x="9082088" y="4164013"/>
          <p14:tracePt t="116177" x="9082088" y="4156075"/>
          <p14:tracePt t="116184" x="9082088" y="4146550"/>
          <p14:tracePt t="116192" x="9074150" y="4138613"/>
          <p14:tracePt t="116265" x="9064625" y="4138613"/>
          <p14:tracePt t="116344" x="9048750" y="4138613"/>
          <p14:tracePt t="116352" x="9023350" y="4138613"/>
          <p14:tracePt t="116362" x="8980488" y="4138613"/>
          <p14:tracePt t="116369" x="8947150" y="4146550"/>
          <p14:tracePt t="116382" x="8894763" y="4171950"/>
          <p14:tracePt t="116385" x="8853488" y="4206875"/>
          <p14:tracePt t="116397" x="8802688" y="4240213"/>
          <p14:tracePt t="116401" x="8734425" y="4275138"/>
          <p14:tracePt t="116414" x="8683625" y="4316413"/>
          <p14:tracePt t="116417" x="8632825" y="4359275"/>
          <p14:tracePt t="116425" x="8555038" y="4402138"/>
          <p14:tracePt t="116432" x="8478838" y="4452938"/>
          <p14:tracePt t="116441" x="8402638" y="4503738"/>
          <p14:tracePt t="116448" x="8326438" y="4554538"/>
          <p14:tracePt t="116456" x="8232775" y="4605338"/>
          <p14:tracePt t="116465" x="8113713" y="4648200"/>
          <p14:tracePt t="116473" x="7994650" y="4699000"/>
          <p14:tracePt t="116481" x="7850188" y="4741863"/>
          <p14:tracePt t="116489" x="7697788" y="4810125"/>
          <p14:tracePt t="116498" x="7527925" y="4894263"/>
          <p14:tracePt t="116504" x="7373938" y="4954588"/>
          <p14:tracePt t="116515" x="7213600" y="5038725"/>
          <p14:tracePt t="116521" x="7051675" y="5116513"/>
          <p14:tracePt t="116533" x="6932613" y="5192713"/>
          <p14:tracePt t="116536" x="6838950" y="5260975"/>
          <p14:tracePt t="116547" x="6745288" y="5327650"/>
          <p14:tracePt t="116552" x="6669088" y="5395913"/>
          <p14:tracePt t="116566" x="6584950" y="5472113"/>
          <p14:tracePt t="116569" x="6508750" y="5557838"/>
          <p14:tracePt t="116583" x="6440488" y="5608638"/>
          <p14:tracePt t="116585" x="6364288" y="5676900"/>
          <p14:tracePt t="116599" x="6270625" y="5745163"/>
          <p14:tracePt t="116601" x="6176963" y="5813425"/>
          <p14:tracePt t="116615" x="6075363" y="5872163"/>
          <p14:tracePt t="116616" x="5956300" y="5948363"/>
          <p14:tracePt t="116625" x="5837238" y="6016625"/>
          <p14:tracePt t="116634" x="5718175" y="6067425"/>
          <p14:tracePt t="116641" x="5599113" y="6110288"/>
          <p14:tracePt t="116649" x="5487988" y="6161088"/>
          <p14:tracePt t="116656" x="5368925" y="6203950"/>
          <p14:tracePt t="116665" x="5249863" y="6254750"/>
          <p14:tracePt t="116672" x="5132388" y="6288088"/>
          <p14:tracePt t="116682" x="5021263" y="6305550"/>
          <p14:tracePt t="116688" x="4902200" y="6330950"/>
          <p14:tracePt t="116698" x="4791075" y="6338888"/>
          <p14:tracePt t="116704" x="4681538" y="6356350"/>
          <p14:tracePt t="116715" x="4579938" y="6356350"/>
          <p14:tracePt t="116720" x="4435475" y="6348413"/>
          <p14:tracePt t="116731" x="4324350" y="6338888"/>
          <p14:tracePt t="116736" x="4197350" y="6313488"/>
          <p14:tracePt t="116749" x="4078288" y="6272213"/>
          <p14:tracePt t="116752" x="3959225" y="6221413"/>
          <p14:tracePt t="116765" x="3840163" y="6186488"/>
          <p14:tracePt t="116769" x="3729038" y="6127750"/>
          <p14:tracePt t="116782" x="3594100" y="6067425"/>
          <p14:tracePt t="116784" x="3457575" y="5983288"/>
          <p14:tracePt t="116796" x="3287713" y="5880100"/>
          <p14:tracePt t="116800" x="3117850" y="5788025"/>
          <p14:tracePt t="116814" x="2973388" y="5694363"/>
          <p14:tracePt t="116817" x="2846388" y="5591175"/>
          <p14:tracePt t="116825" x="2744788" y="5507038"/>
          <p14:tracePt t="116833" x="2651125" y="5430838"/>
          <p14:tracePt t="116841" x="2574925" y="5345113"/>
          <p14:tracePt t="116849" x="2506663" y="5268913"/>
          <p14:tracePt t="116856" x="2438400" y="5175250"/>
          <p14:tracePt t="116864" x="2370138" y="5099050"/>
          <p14:tracePt t="116872" x="2293938" y="5005388"/>
          <p14:tracePt t="116882" x="2225675" y="4929188"/>
          <p14:tracePt t="116888" x="2174875" y="4860925"/>
          <p14:tracePt t="116896" x="2132013" y="4802188"/>
          <p14:tracePt t="116904" x="2106613" y="4749800"/>
          <p14:tracePt t="116915" x="2081213" y="4699000"/>
          <p14:tracePt t="116920" x="2073275" y="4665663"/>
          <p14:tracePt t="116933" x="2073275" y="4648200"/>
          <p14:tracePt t="116936" x="2073275" y="4630738"/>
          <p14:tracePt t="116950" x="2073275" y="4622800"/>
          <p14:tracePt t="116953" x="2073275" y="4614863"/>
          <p14:tracePt t="116965" x="2073275" y="4605338"/>
          <p14:tracePt t="116969" x="2073275" y="4597400"/>
          <p14:tracePt t="116981" x="2065338" y="4579938"/>
          <p14:tracePt t="116984" x="2065338" y="4572000"/>
          <p14:tracePt t="117016" x="2065338" y="4564063"/>
          <p14:tracePt t="117025" x="2055813" y="4554538"/>
          <p14:tracePt t="117041" x="2047875" y="4538663"/>
          <p14:tracePt t="117049" x="2022475" y="4486275"/>
          <p14:tracePt t="117057" x="1979613" y="4410075"/>
          <p14:tracePt t="117065" x="1920875" y="4316413"/>
          <p14:tracePt t="117072" x="1852613" y="4240213"/>
          <p14:tracePt t="117082" x="1784350" y="4189413"/>
          <p14:tracePt t="117088" x="1724025" y="4146550"/>
          <p14:tracePt t="117096" x="1673225" y="4113213"/>
          <p14:tracePt t="117104" x="1614488" y="4087813"/>
          <p14:tracePt t="117115" x="1546225" y="4052888"/>
          <p14:tracePt t="117120" x="1487488" y="4019550"/>
          <p14:tracePt t="117133" x="1435100" y="4002088"/>
          <p14:tracePt t="117136" x="1401763" y="3994150"/>
          <p14:tracePt t="117149" x="1384300" y="3986213"/>
          <p14:tracePt t="117153" x="1358900" y="3976688"/>
          <p14:tracePt t="117165" x="1343025" y="3976688"/>
          <p14:tracePt t="117168" x="1325563" y="3968750"/>
          <p14:tracePt t="117385" x="1333500" y="3968750"/>
          <p14:tracePt t="117401" x="1350963" y="3968750"/>
          <p14:tracePt t="117409" x="1376363" y="3968750"/>
          <p14:tracePt t="117417" x="1401763" y="3968750"/>
          <p14:tracePt t="117425" x="1427163" y="3968750"/>
          <p14:tracePt t="117434" x="1444625" y="3968750"/>
          <p14:tracePt t="117441" x="1452563" y="3968750"/>
          <p14:tracePt t="117449" x="1470025" y="3968750"/>
          <p14:tracePt t="117456" x="1477963" y="3968750"/>
          <p14:tracePt t="118152" x="1495425" y="3976688"/>
          <p14:tracePt t="118162" x="1528763" y="3986213"/>
          <p14:tracePt t="118169" x="1589088" y="4002088"/>
          <p14:tracePt t="118179" x="1665288" y="4011613"/>
          <p14:tracePt t="118185" x="1733550" y="4037013"/>
          <p14:tracePt t="118199" x="1827213" y="4044950"/>
          <p14:tracePt t="118201" x="1878013" y="4044950"/>
          <p14:tracePt t="118214" x="1962150" y="4044950"/>
          <p14:tracePt t="118217" x="2065338" y="4044950"/>
          <p14:tracePt t="118225" x="2174875" y="4044950"/>
          <p14:tracePt t="118233" x="2260600" y="4044950"/>
          <p14:tracePt t="118243" x="2379663" y="4044950"/>
          <p14:tracePt t="118251" x="2446338" y="4037013"/>
          <p14:tracePt t="118256" x="2524125" y="4011613"/>
          <p14:tracePt t="118264" x="2574925" y="4002088"/>
          <p14:tracePt t="118283" x="2600325" y="3994150"/>
          <p14:tracePt t="118425" x="2582863" y="3994150"/>
          <p14:tracePt t="118432" x="2574925" y="3994150"/>
          <p14:tracePt t="118441" x="2549525" y="4002088"/>
          <p14:tracePt t="118448" x="2514600" y="4011613"/>
          <p14:tracePt t="118456" x="2506663" y="4011613"/>
          <p14:tracePt t="118464" x="2471738" y="4019550"/>
          <p14:tracePt t="118473" x="2455863" y="4019550"/>
          <p14:tracePt t="118482" x="2430463" y="4019550"/>
          <p14:tracePt t="118489" x="2420938" y="4019550"/>
          <p14:tracePt t="118498" x="2405063" y="4019550"/>
          <p14:tracePt t="118504" x="2395538" y="4019550"/>
          <p14:tracePt t="118513" x="2387600" y="4019550"/>
          <p14:tracePt t="118520" x="2379663" y="4019550"/>
          <p14:tracePt t="118536" x="2370138" y="4019550"/>
          <p14:tracePt t="118546" x="2362200" y="4019550"/>
          <p14:tracePt t="118552" x="2352675" y="4019550"/>
          <p14:tracePt t="118568" x="2336800" y="4019550"/>
          <p14:tracePt t="118582" x="2327275" y="4019550"/>
          <p14:tracePt t="118584" x="2311400" y="4019550"/>
          <p14:tracePt t="118599" x="2276475" y="4019550"/>
          <p14:tracePt t="118601" x="2268538" y="4019550"/>
          <p14:tracePt t="118613" x="2243138" y="4002088"/>
          <p14:tracePt t="118616" x="2225675" y="3994150"/>
          <p14:tracePt t="118625" x="2200275" y="3986213"/>
          <p14:tracePt t="118633" x="2192338" y="3986213"/>
          <p14:tracePt t="118641" x="2174875" y="3976688"/>
          <p14:tracePt t="118648" x="2157413" y="3968750"/>
          <p14:tracePt t="118656" x="2157413" y="3960813"/>
          <p14:tracePt t="118666" x="2149475" y="3951288"/>
          <p14:tracePt t="118673" x="2132013" y="3943350"/>
          <p14:tracePt t="118681" x="2116138" y="3925888"/>
          <p14:tracePt t="118688" x="2116138" y="3917950"/>
          <p14:tracePt t="118700" x="2098675" y="3908425"/>
          <p14:tracePt t="118704" x="2090738" y="3892550"/>
          <p14:tracePt t="118714" x="2073275" y="3875088"/>
          <p14:tracePt t="118720" x="2073275" y="3857625"/>
          <p14:tracePt t="118733" x="2055813" y="3857625"/>
          <p14:tracePt t="118736" x="2047875" y="3841750"/>
          <p14:tracePt t="118747" x="2038350" y="3824288"/>
          <p14:tracePt t="118765" x="2038350" y="3816350"/>
          <p14:tracePt t="118985" x="2030413" y="3806825"/>
          <p14:tracePt t="118993" x="2030413" y="3798888"/>
          <p14:tracePt t="119017" x="2022475" y="3798888"/>
          <p14:tracePt t="119048" x="2012950" y="3790950"/>
          <p14:tracePt t="119056" x="2012950" y="3781425"/>
          <p14:tracePt t="119073" x="2005013" y="3773488"/>
          <p14:tracePt t="119089" x="1997075" y="3756025"/>
          <p14:tracePt t="119097" x="1987550" y="3738563"/>
          <p14:tracePt t="119104" x="1979613" y="3730625"/>
          <p14:tracePt t="119130" x="1979613" y="3722688"/>
          <p14:tracePt t="119137" x="1971675" y="3713163"/>
          <p14:tracePt t="119162" x="1971675" y="3705225"/>
          <p14:tracePt t="119179" x="1971675" y="3697288"/>
          <p14:tracePt t="121144" x="1971675" y="3687763"/>
          <p14:tracePt t="121152" x="1971675" y="3671888"/>
          <p14:tracePt t="121162" x="1971675" y="3646488"/>
          <p14:tracePt t="121169" x="1971675" y="3629025"/>
          <p14:tracePt t="121181" x="1971675" y="3611563"/>
          <p14:tracePt t="121185" x="1971675" y="3586163"/>
          <p14:tracePt t="121199" x="1971675" y="3552825"/>
          <p14:tracePt t="121200" x="1979613" y="3535363"/>
          <p14:tracePt t="121214" x="1979613" y="3517900"/>
          <p14:tracePt t="121216" x="1987550" y="3492500"/>
          <p14:tracePt t="121233" x="1987550" y="3484563"/>
          <p14:tracePt t="121241" x="1987550" y="3475038"/>
          <p14:tracePt t="121256" x="1987550" y="3467100"/>
          <p14:tracePt t="121441" x="1987550" y="3459163"/>
          <p14:tracePt t="121456" x="1997075" y="3459163"/>
          <p14:tracePt t="121464" x="2005013" y="3459163"/>
          <p14:tracePt t="121473" x="2012950" y="3467100"/>
          <p14:tracePt t="121489" x="2022475" y="3475038"/>
          <p14:tracePt t="121498" x="2030413" y="3484563"/>
          <p14:tracePt t="121514" x="2047875" y="3492500"/>
          <p14:tracePt t="121520" x="2055813" y="3502025"/>
          <p14:tracePt t="121534" x="2065338" y="3509963"/>
          <p14:tracePt t="121537" x="2073275" y="3509963"/>
          <p14:tracePt t="121547" x="2081213" y="3517900"/>
          <p14:tracePt t="121552" x="2090738" y="3535363"/>
          <p14:tracePt t="121564" x="2106613" y="3543300"/>
          <p14:tracePt t="121568" x="2116138" y="3552825"/>
          <p14:tracePt t="121582" x="2132013" y="3560763"/>
          <p14:tracePt t="121585" x="2132013" y="3568700"/>
          <p14:tracePt t="121598" x="2149475" y="3578225"/>
          <p14:tracePt t="121602" x="2157413" y="3586163"/>
          <p14:tracePt t="121615" x="2166938" y="3594100"/>
          <p14:tracePt t="121617" x="2182813" y="3603625"/>
          <p14:tracePt t="121625" x="2200275" y="3611563"/>
          <p14:tracePt t="121632" x="2208213" y="3619500"/>
          <p14:tracePt t="121641" x="2217738" y="3619500"/>
          <p14:tracePt t="121649" x="2225675" y="3629025"/>
          <p14:tracePt t="121657" x="2225675" y="3636963"/>
          <p14:tracePt t="121664" x="2235200" y="3646488"/>
          <p14:tracePt t="121672" x="2243138" y="3646488"/>
          <p14:tracePt t="121682" x="2251075" y="3654425"/>
          <p14:tracePt t="121688" x="2251075" y="3662363"/>
          <p14:tracePt t="121697" x="2268538" y="3662363"/>
          <p14:tracePt t="121704" x="2286000" y="3671888"/>
          <p14:tracePt t="121714" x="2293938" y="3679825"/>
          <p14:tracePt t="121720" x="2311400" y="3697288"/>
          <p14:tracePt t="121733" x="2327275" y="3705225"/>
          <p14:tracePt t="121737" x="2352675" y="3722688"/>
          <p14:tracePt t="121749" x="2362200" y="3722688"/>
          <p14:tracePt t="121752" x="2379663" y="3738563"/>
          <p14:tracePt t="121765" x="2405063" y="3748088"/>
          <p14:tracePt t="121769" x="2430463" y="3763963"/>
          <p14:tracePt t="121781" x="2446338" y="3781425"/>
          <p14:tracePt t="121785" x="2471738" y="3798888"/>
          <p14:tracePt t="121797" x="2489200" y="3816350"/>
          <p14:tracePt t="121800" x="2514600" y="3816350"/>
          <p14:tracePt t="121813" x="2540000" y="3832225"/>
          <p14:tracePt t="121816" x="2557463" y="3841750"/>
          <p14:tracePt t="121825" x="2582863" y="3857625"/>
          <p14:tracePt t="121833" x="2608263" y="3867150"/>
          <p14:tracePt t="121841" x="2625725" y="3883025"/>
          <p14:tracePt t="121849" x="2633663" y="3900488"/>
          <p14:tracePt t="121856" x="2651125" y="3908425"/>
          <p14:tracePt t="121865" x="2668588" y="3925888"/>
          <p14:tracePt t="121872" x="2684463" y="3935413"/>
          <p14:tracePt t="121882" x="2693988" y="3951288"/>
          <p14:tracePt t="121889" x="2709863" y="3960813"/>
          <p14:tracePt t="121901" x="2719388" y="3960813"/>
          <p14:tracePt t="121915" x="2727325" y="3976688"/>
          <p14:tracePt t="121936" x="2727325" y="3986213"/>
          <p14:tracePt t="121952" x="2735263" y="3986213"/>
          <p14:tracePt t="121968" x="2735263" y="3994150"/>
          <p14:tracePt t="121982" x="2744788" y="4011613"/>
          <p14:tracePt t="121985" x="2752725" y="4011613"/>
          <p14:tracePt t="121999" x="2752725" y="4027488"/>
          <p14:tracePt t="122001" x="2760663" y="4037013"/>
          <p14:tracePt t="122016" x="2770188" y="4044950"/>
          <p14:tracePt t="122017" x="2778125" y="4062413"/>
          <p14:tracePt t="122025" x="2778125" y="4070350"/>
          <p14:tracePt t="122032" x="2786063" y="4087813"/>
          <p14:tracePt t="122041" x="2786063" y="4095750"/>
          <p14:tracePt t="122053" x="2795588" y="4105275"/>
          <p14:tracePt t="122057" x="2803525" y="4113213"/>
          <p14:tracePt t="122065" x="2811463" y="4130675"/>
          <p14:tracePt t="122081" x="2811463" y="4138613"/>
          <p14:tracePt t="122088" x="2811463" y="4146550"/>
          <p14:tracePt t="122098" x="2828925" y="4156075"/>
          <p14:tracePt t="122104" x="2838450" y="4164013"/>
          <p14:tracePt t="122113" x="2838450" y="4171950"/>
          <p14:tracePt t="122120" x="2838450" y="4189413"/>
          <p14:tracePt t="122133" x="2846388" y="4206875"/>
          <p14:tracePt t="122136" x="2854325" y="4224338"/>
          <p14:tracePt t="122150" x="2863850" y="4240213"/>
          <p14:tracePt t="122152" x="2879725" y="4257675"/>
          <p14:tracePt t="122164" x="2889250" y="4275138"/>
          <p14:tracePt t="122168" x="2889250" y="4291013"/>
          <p14:tracePt t="122181" x="2905125" y="4300538"/>
          <p14:tracePt t="122185" x="2914650" y="4316413"/>
          <p14:tracePt t="122199" x="2922588" y="4325938"/>
          <p14:tracePt t="122215" x="2930525" y="4341813"/>
          <p14:tracePt t="122216" x="2930525" y="4359275"/>
          <p14:tracePt t="122241" x="2940050" y="4368800"/>
          <p14:tracePt t="122264" x="2940050" y="4376738"/>
          <p14:tracePt t="122273" x="2947988" y="4384675"/>
          <p14:tracePt t="122297" x="2947988" y="4394200"/>
          <p14:tracePt t="122304" x="2955925" y="4402138"/>
          <p14:tracePt t="122552" x="2955925" y="4410075"/>
          <p14:tracePt t="122582" x="2965450" y="4427538"/>
          <p14:tracePt t="122600" x="2973388" y="4427538"/>
          <p14:tracePt t="122614" x="2973388" y="4435475"/>
          <p14:tracePt t="122625" x="2982913" y="4452938"/>
          <p14:tracePt t="122633" x="2990850" y="4452938"/>
          <p14:tracePt t="122641" x="3008313" y="4470400"/>
          <p14:tracePt t="122649" x="3008313" y="4478338"/>
          <p14:tracePt t="122657" x="3024188" y="4486275"/>
          <p14:tracePt t="122667" x="3041650" y="4513263"/>
          <p14:tracePt t="122673" x="3059113" y="4529138"/>
          <p14:tracePt t="122681" x="3067050" y="4546600"/>
          <p14:tracePt t="122689" x="3074988" y="4554538"/>
          <p14:tracePt t="122699" x="3084513" y="4572000"/>
          <p14:tracePt t="122704" x="3092450" y="4597400"/>
          <p14:tracePt t="122714" x="3100388" y="4614863"/>
          <p14:tracePt t="122720" x="3109913" y="4622800"/>
          <p14:tracePt t="122731" x="3117850" y="4640263"/>
          <p14:tracePt t="122736" x="3117850" y="4657725"/>
          <p14:tracePt t="122751" x="3135313" y="4665663"/>
          <p14:tracePt t="122752" x="3143250" y="4673600"/>
          <p14:tracePt t="122767" x="3152775" y="4691063"/>
          <p14:tracePt t="122782" x="3152775" y="4699000"/>
          <p14:tracePt t="122785" x="3152775" y="4708525"/>
          <p14:tracePt t="122797" x="3152775" y="4716463"/>
          <p14:tracePt t="122832" x="3160713" y="4716463"/>
          <p14:tracePt t="122936" x="3160713" y="4724400"/>
          <p14:tracePt t="123016" x="3160713" y="4733925"/>
          <p14:tracePt t="123024" x="3160713" y="4741863"/>
          <p14:tracePt t="123041" x="3160713" y="4759325"/>
          <p14:tracePt t="123050" x="3160713" y="4767263"/>
          <p14:tracePt t="123056" x="3160713" y="4792663"/>
          <p14:tracePt t="123067" x="3160713" y="4810125"/>
          <p14:tracePt t="123072" x="3160713" y="4818063"/>
          <p14:tracePt t="123083" x="3160713" y="4835525"/>
          <p14:tracePt t="123089" x="3160713" y="4860925"/>
          <p14:tracePt t="123099" x="3160713" y="4868863"/>
          <p14:tracePt t="123104" x="3160713" y="4886325"/>
          <p14:tracePt t="123113" x="3160713" y="4894263"/>
          <p14:tracePt t="123120" x="3160713" y="4919663"/>
          <p14:tracePt t="123132" x="3160713" y="4946650"/>
          <p14:tracePt t="123136" x="3160713" y="4962525"/>
          <p14:tracePt t="123150" x="3160713" y="4987925"/>
          <p14:tracePt t="123152" x="3160713" y="5013325"/>
          <p14:tracePt t="123168" x="3160713" y="5056188"/>
          <p14:tracePt t="123182" x="3160713" y="5073650"/>
          <p14:tracePt t="123184" x="3160713" y="5081588"/>
          <p14:tracePt t="123200" x="3160713" y="5106988"/>
          <p14:tracePt t="123201" x="3160713" y="5141913"/>
          <p14:tracePt t="123214" x="3152775" y="5157788"/>
          <p14:tracePt t="123216" x="3135313" y="5183188"/>
          <p14:tracePt t="123225" x="3127375" y="5208588"/>
          <p14:tracePt t="123232" x="3109913" y="5243513"/>
          <p14:tracePt t="123241" x="3100388" y="5268913"/>
          <p14:tracePt t="123248" x="3084513" y="5302250"/>
          <p14:tracePt t="123257" x="3067050" y="5327650"/>
          <p14:tracePt t="123266" x="3041650" y="5362575"/>
          <p14:tracePt t="123272" x="3024188" y="5395913"/>
          <p14:tracePt t="123282" x="2998788" y="5430838"/>
          <p14:tracePt t="123289" x="2982913" y="5464175"/>
          <p14:tracePt t="123298" x="2973388" y="5497513"/>
          <p14:tracePt t="123304" x="2965450" y="5524500"/>
          <p14:tracePt t="123314" x="2947988" y="5549900"/>
          <p14:tracePt t="123320" x="2940050" y="5557838"/>
          <p14:tracePt t="123331" x="2922588" y="5583238"/>
          <p14:tracePt t="123336" x="2914650" y="5600700"/>
          <p14:tracePt t="123348" x="2897188" y="5626100"/>
          <p14:tracePt t="123353" x="2879725" y="5634038"/>
          <p14:tracePt t="123366" x="2871788" y="5651500"/>
          <p14:tracePt t="123368" x="2854325" y="5668963"/>
          <p14:tracePt t="123382" x="2828925" y="5684838"/>
          <p14:tracePt t="123384" x="2803525" y="5702300"/>
          <p14:tracePt t="123399" x="2786063" y="5719763"/>
          <p14:tracePt t="123400" x="2760663" y="5727700"/>
          <p14:tracePt t="123415" x="2727325" y="5745163"/>
          <p14:tracePt t="123417" x="2701925" y="5753100"/>
          <p14:tracePt t="123425" x="2668588" y="5770563"/>
          <p14:tracePt t="123433" x="2651125" y="5778500"/>
          <p14:tracePt t="123450" x="2633663" y="5778500"/>
          <p14:tracePt t="123456" x="2625725" y="5778500"/>
          <p14:tracePt t="123496" x="2616200" y="5778500"/>
          <p14:tracePt t="123504" x="2600325" y="5778500"/>
          <p14:tracePt t="123520" x="2582863" y="5778500"/>
          <p14:tracePt t="123529" x="2549525" y="5778500"/>
          <p14:tracePt t="123536" x="2514600" y="5770563"/>
          <p14:tracePt t="123549" x="2497138" y="5761038"/>
          <p14:tracePt t="123552" x="2463800" y="5761038"/>
          <p14:tracePt t="123563" x="2420938" y="5753100"/>
          <p14:tracePt t="123568" x="2387600" y="5745163"/>
          <p14:tracePt t="123581" x="2352675" y="5727700"/>
          <p14:tracePt t="123584" x="2319338" y="5719763"/>
          <p14:tracePt t="123600" x="2293938" y="5710238"/>
          <p14:tracePt t="123601" x="2286000" y="5710238"/>
          <p14:tracePt t="123615" x="2276475" y="5702300"/>
          <p14:tracePt t="123625" x="2268538" y="5702300"/>
          <p14:tracePt t="123633" x="2260600" y="5702300"/>
          <p14:tracePt t="124456" x="2243138" y="5694363"/>
          <p14:tracePt t="124472" x="2235200" y="5694363"/>
          <p14:tracePt t="124489" x="2225675" y="5694363"/>
          <p14:tracePt t="124505" x="2217738" y="5684838"/>
          <p14:tracePt t="124520" x="2217738" y="5676900"/>
          <p14:tracePt t="124536" x="2200275" y="5668963"/>
          <p14:tracePt t="124546" x="2182813" y="5659438"/>
          <p14:tracePt t="124552" x="2174875" y="5651500"/>
          <p14:tracePt t="124568" x="2157413" y="5641975"/>
          <p14:tracePt t="124580" x="2141538" y="5626100"/>
          <p14:tracePt t="124584" x="2132013" y="5608638"/>
          <p14:tracePt t="124599" x="2124075" y="5600700"/>
          <p14:tracePt t="124601" x="2116138" y="5583238"/>
          <p14:tracePt t="124617" x="2090738" y="5557838"/>
          <p14:tracePt t="129568" x="2081213" y="5549900"/>
          <p14:tracePt t="129578" x="2073275" y="5524500"/>
          <p14:tracePt t="129585" x="2065338" y="5514975"/>
          <p14:tracePt t="129593" x="2065338" y="5507038"/>
          <p14:tracePt t="129601" x="2055813" y="5481638"/>
          <p14:tracePt t="129616" x="2055813" y="5464175"/>
          <p14:tracePt t="129617" x="2047875" y="5438775"/>
          <p14:tracePt t="129625" x="2038350" y="5421313"/>
          <p14:tracePt t="129633" x="2030413" y="5395913"/>
          <p14:tracePt t="129640" x="2012950" y="5370513"/>
          <p14:tracePt t="129649" x="1997075" y="5337175"/>
          <p14:tracePt t="129656" x="1979613" y="5302250"/>
          <p14:tracePt t="129666" x="1962150" y="5251450"/>
          <p14:tracePt t="129672" x="1928813" y="5218113"/>
          <p14:tracePt t="129682" x="1893888" y="5167313"/>
          <p14:tracePt t="129688" x="1860550" y="5099050"/>
          <p14:tracePt t="129697" x="1801813" y="5038725"/>
          <p14:tracePt t="129704" x="1766888" y="4987925"/>
          <p14:tracePt t="129718" x="1733550" y="4946650"/>
          <p14:tracePt t="129721" x="1716088" y="4911725"/>
          <p14:tracePt t="129732" x="1698625" y="4894263"/>
          <p14:tracePt t="129737" x="1690688" y="4878388"/>
          <p14:tracePt t="129746" x="1673225" y="4860925"/>
          <p14:tracePt t="129752" x="1657350" y="4843463"/>
          <p14:tracePt t="129766" x="1639888" y="4827588"/>
          <p14:tracePt t="129769" x="1631950" y="4827588"/>
          <p14:tracePt t="129780" x="1622425" y="4810125"/>
          <p14:tracePt t="129784" x="1606550" y="4802188"/>
          <p14:tracePt t="129797" x="1597025" y="4792663"/>
          <p14:tracePt t="129815" x="1579563" y="4792663"/>
          <p14:tracePt t="129817" x="1571625" y="4784725"/>
          <p14:tracePt t="129825" x="1571625" y="4775200"/>
          <p14:tracePt t="129840" x="1554163" y="4767263"/>
          <p14:tracePt t="129848" x="1546225" y="4767263"/>
          <p14:tracePt t="129856" x="1538288" y="4759325"/>
          <p14:tracePt t="129867" x="1520825" y="4749800"/>
          <p14:tracePt t="129872" x="1503363" y="4741863"/>
          <p14:tracePt t="129881" x="1495425" y="4733925"/>
          <p14:tracePt t="129888" x="1487488" y="4733925"/>
          <p14:tracePt t="129897" x="1470025" y="4724400"/>
          <p14:tracePt t="129904" x="1470025" y="4716463"/>
          <p14:tracePt t="129921" x="1462088" y="4716463"/>
          <p14:tracePt t="129934" x="1452563" y="4716463"/>
          <p14:tracePt t="129948" x="1435100" y="4708525"/>
          <p14:tracePt t="129952" x="1427163" y="4708525"/>
          <p14:tracePt t="130144" x="1419225" y="4708525"/>
          <p14:tracePt t="130248" x="1419225" y="4716463"/>
          <p14:tracePt t="130272" x="1427163" y="4716463"/>
          <p14:tracePt t="130288" x="1435100" y="4716463"/>
          <p14:tracePt t="130297" x="1435100" y="4724400"/>
          <p14:tracePt t="130304" x="1444625" y="4724400"/>
          <p14:tracePt t="130316" x="1462088" y="4724400"/>
          <p14:tracePt t="130320" x="1470025" y="4733925"/>
          <p14:tracePt t="130336" x="1477963" y="4733925"/>
          <p14:tracePt t="130347" x="1487488" y="4741863"/>
          <p14:tracePt t="130368" x="1503363" y="4749800"/>
          <p14:tracePt t="130382" x="1520825" y="4759325"/>
          <p14:tracePt t="130385" x="1520825" y="4767263"/>
          <p14:tracePt t="130397" x="1538288" y="4775200"/>
          <p14:tracePt t="130401" x="1563688" y="4784725"/>
          <p14:tracePt t="130415" x="1579563" y="4792663"/>
          <p14:tracePt t="130417" x="1589088" y="4802188"/>
          <p14:tracePt t="130425" x="1606550" y="4810125"/>
          <p14:tracePt t="130432" x="1614488" y="4818063"/>
          <p14:tracePt t="130448" x="1622425" y="4818063"/>
          <p14:tracePt t="130456" x="1631950" y="4827588"/>
          <p14:tracePt t="130817" x="1614488" y="4818063"/>
          <p14:tracePt t="130826" x="1579563" y="4802188"/>
          <p14:tracePt t="130833" x="1520825" y="4759325"/>
          <p14:tracePt t="130841" x="1470025" y="4708525"/>
          <p14:tracePt t="130848" x="1401763" y="4665663"/>
          <p14:tracePt t="130856" x="1350963" y="4622800"/>
          <p14:tracePt t="130865" x="1317625" y="4597400"/>
          <p14:tracePt t="130872" x="1290638" y="4579938"/>
          <p14:tracePt t="130881" x="1265238" y="4564063"/>
          <p14:tracePt t="130888" x="1249363" y="4554538"/>
          <p14:tracePt t="130896" x="1223963" y="4538663"/>
          <p14:tracePt t="130904" x="1198563" y="4521200"/>
          <p14:tracePt t="130915" x="1173163" y="4513263"/>
          <p14:tracePt t="130921" x="1155700" y="4495800"/>
          <p14:tracePt t="130932" x="1147763" y="4486275"/>
          <p14:tracePt t="130937" x="1112838" y="4470400"/>
          <p14:tracePt t="130948" x="1011238" y="4351338"/>
          <p14:tracePt t="130953" x="781050" y="4002088"/>
          <p14:tracePt t="130966" x="517525" y="3603625"/>
          <p14:tracePt t="130970" x="255588" y="3305175"/>
          <p14:tracePt t="130981" x="7938" y="3076575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37643171-A83A-4D34-8BB7-7E79A53CE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685368"/>
              </p:ext>
            </p:extLst>
          </p:nvPr>
        </p:nvGraphicFramePr>
        <p:xfrm>
          <a:off x="1751346" y="3653201"/>
          <a:ext cx="5064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126725" imgH="177415" progId="Equation.3">
                  <p:embed/>
                </p:oleObj>
              </mc:Choice>
              <mc:Fallback>
                <p:oleObj name="Equation" r:id="rId4" imgW="126725" imgH="177415" progId="Equation.3">
                  <p:embed/>
                  <p:pic>
                    <p:nvPicPr>
                      <p:cNvPr id="268291" name="Object 3">
                        <a:extLst>
                          <a:ext uri="{FF2B5EF4-FFF2-40B4-BE49-F238E27FC236}">
                            <a16:creationId xmlns:a16="http://schemas.microsoft.com/office/drawing/2014/main" id="{0CC9C186-1DE8-43C0-84F0-ADE6EDDA7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346" y="3653201"/>
                        <a:ext cx="5064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5">
            <a:extLst>
              <a:ext uri="{FF2B5EF4-FFF2-40B4-BE49-F238E27FC236}">
                <a16:creationId xmlns:a16="http://schemas.microsoft.com/office/drawing/2014/main" id="{1D322260-F913-4A00-9604-D2874E6DA15A}"/>
              </a:ext>
            </a:extLst>
          </p:cNvPr>
          <p:cNvGrpSpPr>
            <a:grpSpLocks/>
          </p:cNvGrpSpPr>
          <p:nvPr/>
        </p:nvGrpSpPr>
        <p:grpSpPr bwMode="auto">
          <a:xfrm>
            <a:off x="1997076" y="3319826"/>
            <a:ext cx="8442325" cy="333375"/>
            <a:chOff x="240" y="2112"/>
            <a:chExt cx="5232" cy="192"/>
          </a:xfrm>
        </p:grpSpPr>
        <p:grpSp>
          <p:nvGrpSpPr>
            <p:cNvPr id="5" name="Group 36">
              <a:extLst>
                <a:ext uri="{FF2B5EF4-FFF2-40B4-BE49-F238E27FC236}">
                  <a16:creationId xmlns:a16="http://schemas.microsoft.com/office/drawing/2014/main" id="{B813217C-82C0-480B-AC69-541789D9D8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112"/>
              <a:ext cx="480" cy="192"/>
              <a:chOff x="384" y="2112"/>
              <a:chExt cx="480" cy="192"/>
            </a:xfrm>
          </p:grpSpPr>
          <p:sp>
            <p:nvSpPr>
              <p:cNvPr id="81" name="Line 37">
                <a:extLst>
                  <a:ext uri="{FF2B5EF4-FFF2-40B4-BE49-F238E27FC236}">
                    <a16:creationId xmlns:a16="http://schemas.microsoft.com/office/drawing/2014/main" id="{AAFADE07-B0F1-42CD-9452-7A2C8E6082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38">
                <a:extLst>
                  <a:ext uri="{FF2B5EF4-FFF2-40B4-BE49-F238E27FC236}">
                    <a16:creationId xmlns:a16="http://schemas.microsoft.com/office/drawing/2014/main" id="{B596007E-DF2D-4664-80AD-5503F96FA6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39">
                <a:extLst>
                  <a:ext uri="{FF2B5EF4-FFF2-40B4-BE49-F238E27FC236}">
                    <a16:creationId xmlns:a16="http://schemas.microsoft.com/office/drawing/2014/main" id="{8D44AEC7-FD26-44EA-8659-CF79FA396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40">
              <a:extLst>
                <a:ext uri="{FF2B5EF4-FFF2-40B4-BE49-F238E27FC236}">
                  <a16:creationId xmlns:a16="http://schemas.microsoft.com/office/drawing/2014/main" id="{EB8593A6-5D7E-44EB-88FD-98BA54B7F7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2112"/>
              <a:ext cx="480" cy="192"/>
              <a:chOff x="384" y="2112"/>
              <a:chExt cx="480" cy="192"/>
            </a:xfrm>
          </p:grpSpPr>
          <p:sp>
            <p:nvSpPr>
              <p:cNvPr id="78" name="Line 41">
                <a:extLst>
                  <a:ext uri="{FF2B5EF4-FFF2-40B4-BE49-F238E27FC236}">
                    <a16:creationId xmlns:a16="http://schemas.microsoft.com/office/drawing/2014/main" id="{B6BCD83F-2119-4A61-B3EE-3A4D6D5AC7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42">
                <a:extLst>
                  <a:ext uri="{FF2B5EF4-FFF2-40B4-BE49-F238E27FC236}">
                    <a16:creationId xmlns:a16="http://schemas.microsoft.com/office/drawing/2014/main" id="{8E40F7B7-A4FB-43BD-BFC9-C64B161E76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43">
                <a:extLst>
                  <a:ext uri="{FF2B5EF4-FFF2-40B4-BE49-F238E27FC236}">
                    <a16:creationId xmlns:a16="http://schemas.microsoft.com/office/drawing/2014/main" id="{8096C466-CF02-4D47-B4CF-20C913A899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44">
              <a:extLst>
                <a:ext uri="{FF2B5EF4-FFF2-40B4-BE49-F238E27FC236}">
                  <a16:creationId xmlns:a16="http://schemas.microsoft.com/office/drawing/2014/main" id="{1B55F4EE-CEA9-4F17-8FBF-F86FC520BC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2112"/>
              <a:ext cx="480" cy="192"/>
              <a:chOff x="384" y="2112"/>
              <a:chExt cx="480" cy="192"/>
            </a:xfrm>
          </p:grpSpPr>
          <p:sp>
            <p:nvSpPr>
              <p:cNvPr id="75" name="Line 45">
                <a:extLst>
                  <a:ext uri="{FF2B5EF4-FFF2-40B4-BE49-F238E27FC236}">
                    <a16:creationId xmlns:a16="http://schemas.microsoft.com/office/drawing/2014/main" id="{AEB1FA6E-4808-4CC7-8E47-DD450B6DB6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46">
                <a:extLst>
                  <a:ext uri="{FF2B5EF4-FFF2-40B4-BE49-F238E27FC236}">
                    <a16:creationId xmlns:a16="http://schemas.microsoft.com/office/drawing/2014/main" id="{277E069D-4FD1-4600-95AA-32C760236B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47">
                <a:extLst>
                  <a:ext uri="{FF2B5EF4-FFF2-40B4-BE49-F238E27FC236}">
                    <a16:creationId xmlns:a16="http://schemas.microsoft.com/office/drawing/2014/main" id="{D730D0A0-4680-4BC3-9867-DE76C4F478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48">
              <a:extLst>
                <a:ext uri="{FF2B5EF4-FFF2-40B4-BE49-F238E27FC236}">
                  <a16:creationId xmlns:a16="http://schemas.microsoft.com/office/drawing/2014/main" id="{2547517B-BD4A-46D5-A42E-20A18C8884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2112"/>
              <a:ext cx="480" cy="192"/>
              <a:chOff x="384" y="2112"/>
              <a:chExt cx="480" cy="192"/>
            </a:xfrm>
          </p:grpSpPr>
          <p:sp>
            <p:nvSpPr>
              <p:cNvPr id="72" name="Line 49">
                <a:extLst>
                  <a:ext uri="{FF2B5EF4-FFF2-40B4-BE49-F238E27FC236}">
                    <a16:creationId xmlns:a16="http://schemas.microsoft.com/office/drawing/2014/main" id="{2328A849-1286-400E-96DD-5543BEEFFB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50">
                <a:extLst>
                  <a:ext uri="{FF2B5EF4-FFF2-40B4-BE49-F238E27FC236}">
                    <a16:creationId xmlns:a16="http://schemas.microsoft.com/office/drawing/2014/main" id="{9C2D1493-697A-45CE-8FED-670985644B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51">
                <a:extLst>
                  <a:ext uri="{FF2B5EF4-FFF2-40B4-BE49-F238E27FC236}">
                    <a16:creationId xmlns:a16="http://schemas.microsoft.com/office/drawing/2014/main" id="{90E56C54-E596-479A-86E1-B5B65BE2C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52">
              <a:extLst>
                <a:ext uri="{FF2B5EF4-FFF2-40B4-BE49-F238E27FC236}">
                  <a16:creationId xmlns:a16="http://schemas.microsoft.com/office/drawing/2014/main" id="{2F299F48-D146-48B0-AE07-B4A7F66222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2112"/>
              <a:ext cx="480" cy="192"/>
              <a:chOff x="384" y="2112"/>
              <a:chExt cx="480" cy="192"/>
            </a:xfrm>
          </p:grpSpPr>
          <p:sp>
            <p:nvSpPr>
              <p:cNvPr id="69" name="Line 53">
                <a:extLst>
                  <a:ext uri="{FF2B5EF4-FFF2-40B4-BE49-F238E27FC236}">
                    <a16:creationId xmlns:a16="http://schemas.microsoft.com/office/drawing/2014/main" id="{29369ED1-C169-4E37-A4FD-FEE085CDD2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54">
                <a:extLst>
                  <a:ext uri="{FF2B5EF4-FFF2-40B4-BE49-F238E27FC236}">
                    <a16:creationId xmlns:a16="http://schemas.microsoft.com/office/drawing/2014/main" id="{B4384FB7-EC03-4449-B00E-69CA0441D8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55">
                <a:extLst>
                  <a:ext uri="{FF2B5EF4-FFF2-40B4-BE49-F238E27FC236}">
                    <a16:creationId xmlns:a16="http://schemas.microsoft.com/office/drawing/2014/main" id="{FAE04D0E-C797-458C-AE69-00FD00E8B6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56">
              <a:extLst>
                <a:ext uri="{FF2B5EF4-FFF2-40B4-BE49-F238E27FC236}">
                  <a16:creationId xmlns:a16="http://schemas.microsoft.com/office/drawing/2014/main" id="{789BAF07-71A3-4125-9E27-D1B3B02DC4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2112"/>
              <a:ext cx="480" cy="192"/>
              <a:chOff x="384" y="2112"/>
              <a:chExt cx="480" cy="192"/>
            </a:xfrm>
          </p:grpSpPr>
          <p:sp>
            <p:nvSpPr>
              <p:cNvPr id="66" name="Line 57">
                <a:extLst>
                  <a:ext uri="{FF2B5EF4-FFF2-40B4-BE49-F238E27FC236}">
                    <a16:creationId xmlns:a16="http://schemas.microsoft.com/office/drawing/2014/main" id="{865190FF-7235-443A-A8C9-758E8802A5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58">
                <a:extLst>
                  <a:ext uri="{FF2B5EF4-FFF2-40B4-BE49-F238E27FC236}">
                    <a16:creationId xmlns:a16="http://schemas.microsoft.com/office/drawing/2014/main" id="{024250A3-7BF3-489B-8D63-428499CAD0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59">
                <a:extLst>
                  <a:ext uri="{FF2B5EF4-FFF2-40B4-BE49-F238E27FC236}">
                    <a16:creationId xmlns:a16="http://schemas.microsoft.com/office/drawing/2014/main" id="{268FE942-03EC-4776-8A79-D09C8658E2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" name="Group 60">
              <a:extLst>
                <a:ext uri="{FF2B5EF4-FFF2-40B4-BE49-F238E27FC236}">
                  <a16:creationId xmlns:a16="http://schemas.microsoft.com/office/drawing/2014/main" id="{8C2ED4D8-C627-40CD-A716-A1F8C525CC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2112"/>
              <a:ext cx="480" cy="192"/>
              <a:chOff x="384" y="2112"/>
              <a:chExt cx="480" cy="192"/>
            </a:xfrm>
          </p:grpSpPr>
          <p:sp>
            <p:nvSpPr>
              <p:cNvPr id="63" name="Line 61">
                <a:extLst>
                  <a:ext uri="{FF2B5EF4-FFF2-40B4-BE49-F238E27FC236}">
                    <a16:creationId xmlns:a16="http://schemas.microsoft.com/office/drawing/2014/main" id="{B33469B8-32F0-4746-B81E-E33B7DA80F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62">
                <a:extLst>
                  <a:ext uri="{FF2B5EF4-FFF2-40B4-BE49-F238E27FC236}">
                    <a16:creationId xmlns:a16="http://schemas.microsoft.com/office/drawing/2014/main" id="{C483C593-AA84-441D-9B50-BCD3DF048D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63">
                <a:extLst>
                  <a:ext uri="{FF2B5EF4-FFF2-40B4-BE49-F238E27FC236}">
                    <a16:creationId xmlns:a16="http://schemas.microsoft.com/office/drawing/2014/main" id="{38408514-A5B3-47AF-B51C-3668938423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64">
              <a:extLst>
                <a:ext uri="{FF2B5EF4-FFF2-40B4-BE49-F238E27FC236}">
                  <a16:creationId xmlns:a16="http://schemas.microsoft.com/office/drawing/2014/main" id="{FE5CA63D-1C29-48D2-A385-82D9D5853E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112"/>
              <a:ext cx="480" cy="192"/>
              <a:chOff x="384" y="2112"/>
              <a:chExt cx="480" cy="192"/>
            </a:xfrm>
          </p:grpSpPr>
          <p:sp>
            <p:nvSpPr>
              <p:cNvPr id="60" name="Line 65">
                <a:extLst>
                  <a:ext uri="{FF2B5EF4-FFF2-40B4-BE49-F238E27FC236}">
                    <a16:creationId xmlns:a16="http://schemas.microsoft.com/office/drawing/2014/main" id="{15397741-811E-4984-9F6A-524F703BDE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66">
                <a:extLst>
                  <a:ext uri="{FF2B5EF4-FFF2-40B4-BE49-F238E27FC236}">
                    <a16:creationId xmlns:a16="http://schemas.microsoft.com/office/drawing/2014/main" id="{4A9CA93D-A84B-4CDB-B6C3-43FB9F8828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67">
                <a:extLst>
                  <a:ext uri="{FF2B5EF4-FFF2-40B4-BE49-F238E27FC236}">
                    <a16:creationId xmlns:a16="http://schemas.microsoft.com/office/drawing/2014/main" id="{6BDB2154-9770-4177-8BD7-693FE1E081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" name="Group 68">
              <a:extLst>
                <a:ext uri="{FF2B5EF4-FFF2-40B4-BE49-F238E27FC236}">
                  <a16:creationId xmlns:a16="http://schemas.microsoft.com/office/drawing/2014/main" id="{F68ECCD5-5D02-4158-8A31-99D7A179D7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2112"/>
              <a:ext cx="480" cy="192"/>
              <a:chOff x="384" y="2112"/>
              <a:chExt cx="480" cy="192"/>
            </a:xfrm>
          </p:grpSpPr>
          <p:sp>
            <p:nvSpPr>
              <p:cNvPr id="57" name="Line 69">
                <a:extLst>
                  <a:ext uri="{FF2B5EF4-FFF2-40B4-BE49-F238E27FC236}">
                    <a16:creationId xmlns:a16="http://schemas.microsoft.com/office/drawing/2014/main" id="{B750EFAE-34E1-4449-A672-D058106E5A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70">
                <a:extLst>
                  <a:ext uri="{FF2B5EF4-FFF2-40B4-BE49-F238E27FC236}">
                    <a16:creationId xmlns:a16="http://schemas.microsoft.com/office/drawing/2014/main" id="{4274F383-D1A4-4B3C-9AAF-EA48D1AD51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71">
                <a:extLst>
                  <a:ext uri="{FF2B5EF4-FFF2-40B4-BE49-F238E27FC236}">
                    <a16:creationId xmlns:a16="http://schemas.microsoft.com/office/drawing/2014/main" id="{20743CB3-7C81-43B6-97CC-B8D22D9264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" name="Line 72">
              <a:extLst>
                <a:ext uri="{FF2B5EF4-FFF2-40B4-BE49-F238E27FC236}">
                  <a16:creationId xmlns:a16="http://schemas.microsoft.com/office/drawing/2014/main" id="{C077DB2D-82AC-40C7-8ED2-A6D96B775F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208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73">
              <a:extLst>
                <a:ext uri="{FF2B5EF4-FFF2-40B4-BE49-F238E27FC236}">
                  <a16:creationId xmlns:a16="http://schemas.microsoft.com/office/drawing/2014/main" id="{0D0804C7-2C03-4738-8C88-45D4094AEC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21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74">
              <a:extLst>
                <a:ext uri="{FF2B5EF4-FFF2-40B4-BE49-F238E27FC236}">
                  <a16:creationId xmlns:a16="http://schemas.microsoft.com/office/drawing/2014/main" id="{6F39BAD4-D7F9-422A-A7A3-17B15FFEA0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160"/>
              <a:ext cx="480" cy="96"/>
              <a:chOff x="192" y="3120"/>
              <a:chExt cx="2400" cy="192"/>
            </a:xfrm>
          </p:grpSpPr>
          <p:grpSp>
            <p:nvGrpSpPr>
              <p:cNvPr id="17" name="Group 75">
                <a:extLst>
                  <a:ext uri="{FF2B5EF4-FFF2-40B4-BE49-F238E27FC236}">
                    <a16:creationId xmlns:a16="http://schemas.microsoft.com/office/drawing/2014/main" id="{CAA96861-2F02-4B5C-811A-98E98E4CA8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" y="3120"/>
                <a:ext cx="240" cy="192"/>
                <a:chOff x="192" y="3120"/>
                <a:chExt cx="240" cy="192"/>
              </a:xfrm>
            </p:grpSpPr>
            <p:sp>
              <p:nvSpPr>
                <p:cNvPr id="54" name="Line 76">
                  <a:extLst>
                    <a:ext uri="{FF2B5EF4-FFF2-40B4-BE49-F238E27FC236}">
                      <a16:creationId xmlns:a16="http://schemas.microsoft.com/office/drawing/2014/main" id="{8F6FF9D7-D38F-434D-B614-D75645C764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Line 77">
                  <a:extLst>
                    <a:ext uri="{FF2B5EF4-FFF2-40B4-BE49-F238E27FC236}">
                      <a16:creationId xmlns:a16="http://schemas.microsoft.com/office/drawing/2014/main" id="{114D65AE-9EE9-4500-9E15-9E210A6C41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Line 78">
                  <a:extLst>
                    <a:ext uri="{FF2B5EF4-FFF2-40B4-BE49-F238E27FC236}">
                      <a16:creationId xmlns:a16="http://schemas.microsoft.com/office/drawing/2014/main" id="{5CA80DA6-CFB2-4E80-9B48-12A791AFAB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8" name="Group 79">
                <a:extLst>
                  <a:ext uri="{FF2B5EF4-FFF2-40B4-BE49-F238E27FC236}">
                    <a16:creationId xmlns:a16="http://schemas.microsoft.com/office/drawing/2014/main" id="{922D4894-757C-4C5D-A40C-4616FE025F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3120"/>
                <a:ext cx="240" cy="192"/>
                <a:chOff x="192" y="3120"/>
                <a:chExt cx="240" cy="192"/>
              </a:xfrm>
            </p:grpSpPr>
            <p:sp>
              <p:nvSpPr>
                <p:cNvPr id="51" name="Line 80">
                  <a:extLst>
                    <a:ext uri="{FF2B5EF4-FFF2-40B4-BE49-F238E27FC236}">
                      <a16:creationId xmlns:a16="http://schemas.microsoft.com/office/drawing/2014/main" id="{5AFD5313-EBC7-4891-8266-17D2936EAD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81">
                  <a:extLst>
                    <a:ext uri="{FF2B5EF4-FFF2-40B4-BE49-F238E27FC236}">
                      <a16:creationId xmlns:a16="http://schemas.microsoft.com/office/drawing/2014/main" id="{F55BC467-D017-48E3-AB41-24E50CF8CC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82">
                  <a:extLst>
                    <a:ext uri="{FF2B5EF4-FFF2-40B4-BE49-F238E27FC236}">
                      <a16:creationId xmlns:a16="http://schemas.microsoft.com/office/drawing/2014/main" id="{488A1655-29F2-4228-AE90-A1548D3002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" name="Group 83">
                <a:extLst>
                  <a:ext uri="{FF2B5EF4-FFF2-40B4-BE49-F238E27FC236}">
                    <a16:creationId xmlns:a16="http://schemas.microsoft.com/office/drawing/2014/main" id="{B6CCB84B-D4EA-434B-9567-B622B851FE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2" y="3120"/>
                <a:ext cx="240" cy="192"/>
                <a:chOff x="192" y="3120"/>
                <a:chExt cx="240" cy="192"/>
              </a:xfrm>
            </p:grpSpPr>
            <p:sp>
              <p:nvSpPr>
                <p:cNvPr id="48" name="Line 84">
                  <a:extLst>
                    <a:ext uri="{FF2B5EF4-FFF2-40B4-BE49-F238E27FC236}">
                      <a16:creationId xmlns:a16="http://schemas.microsoft.com/office/drawing/2014/main" id="{F4B93D9F-D0DB-4BC7-807A-860E10BE73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Line 85">
                  <a:extLst>
                    <a:ext uri="{FF2B5EF4-FFF2-40B4-BE49-F238E27FC236}">
                      <a16:creationId xmlns:a16="http://schemas.microsoft.com/office/drawing/2014/main" id="{FA18BB12-0105-4CEC-99D7-3EA558C71F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86">
                  <a:extLst>
                    <a:ext uri="{FF2B5EF4-FFF2-40B4-BE49-F238E27FC236}">
                      <a16:creationId xmlns:a16="http://schemas.microsoft.com/office/drawing/2014/main" id="{A375FC13-265C-4118-AD3F-AD5D65A17A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0" name="Group 87">
                <a:extLst>
                  <a:ext uri="{FF2B5EF4-FFF2-40B4-BE49-F238E27FC236}">
                    <a16:creationId xmlns:a16="http://schemas.microsoft.com/office/drawing/2014/main" id="{8A186A40-9D63-4369-8844-BDB191E5ED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12" y="3120"/>
                <a:ext cx="240" cy="192"/>
                <a:chOff x="192" y="3120"/>
                <a:chExt cx="240" cy="192"/>
              </a:xfrm>
            </p:grpSpPr>
            <p:sp>
              <p:nvSpPr>
                <p:cNvPr id="45" name="Line 88">
                  <a:extLst>
                    <a:ext uri="{FF2B5EF4-FFF2-40B4-BE49-F238E27FC236}">
                      <a16:creationId xmlns:a16="http://schemas.microsoft.com/office/drawing/2014/main" id="{D85A5610-DA13-4EC6-BBF7-9ABCFD4FC9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Line 89">
                  <a:extLst>
                    <a:ext uri="{FF2B5EF4-FFF2-40B4-BE49-F238E27FC236}">
                      <a16:creationId xmlns:a16="http://schemas.microsoft.com/office/drawing/2014/main" id="{F831FCB0-D6C1-4B2D-98DF-C750667C54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Line 90">
                  <a:extLst>
                    <a:ext uri="{FF2B5EF4-FFF2-40B4-BE49-F238E27FC236}">
                      <a16:creationId xmlns:a16="http://schemas.microsoft.com/office/drawing/2014/main" id="{23D9BF79-50CD-406C-82EF-BFC6F04CDD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91">
                <a:extLst>
                  <a:ext uri="{FF2B5EF4-FFF2-40B4-BE49-F238E27FC236}">
                    <a16:creationId xmlns:a16="http://schemas.microsoft.com/office/drawing/2014/main" id="{B8FBFBDB-5426-4DB8-9351-E6A81234BE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2" y="3120"/>
                <a:ext cx="240" cy="192"/>
                <a:chOff x="192" y="3120"/>
                <a:chExt cx="240" cy="192"/>
              </a:xfrm>
            </p:grpSpPr>
            <p:sp>
              <p:nvSpPr>
                <p:cNvPr id="42" name="Line 92">
                  <a:extLst>
                    <a:ext uri="{FF2B5EF4-FFF2-40B4-BE49-F238E27FC236}">
                      <a16:creationId xmlns:a16="http://schemas.microsoft.com/office/drawing/2014/main" id="{8F23A735-C8E3-45EC-84E8-1466F9CF88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Line 93">
                  <a:extLst>
                    <a:ext uri="{FF2B5EF4-FFF2-40B4-BE49-F238E27FC236}">
                      <a16:creationId xmlns:a16="http://schemas.microsoft.com/office/drawing/2014/main" id="{C0F75003-5BB1-49F9-A3D7-C8564A9291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Line 94">
                  <a:extLst>
                    <a:ext uri="{FF2B5EF4-FFF2-40B4-BE49-F238E27FC236}">
                      <a16:creationId xmlns:a16="http://schemas.microsoft.com/office/drawing/2014/main" id="{83DF8829-5D30-4246-B538-F9552715E7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95">
                <a:extLst>
                  <a:ext uri="{FF2B5EF4-FFF2-40B4-BE49-F238E27FC236}">
                    <a16:creationId xmlns:a16="http://schemas.microsoft.com/office/drawing/2014/main" id="{C75173FC-2C37-4B81-9C55-6F4EC83F07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3120"/>
                <a:ext cx="240" cy="192"/>
                <a:chOff x="192" y="3120"/>
                <a:chExt cx="240" cy="192"/>
              </a:xfrm>
            </p:grpSpPr>
            <p:sp>
              <p:nvSpPr>
                <p:cNvPr id="39" name="Line 96">
                  <a:extLst>
                    <a:ext uri="{FF2B5EF4-FFF2-40B4-BE49-F238E27FC236}">
                      <a16:creationId xmlns:a16="http://schemas.microsoft.com/office/drawing/2014/main" id="{E5B1F617-9576-4FFA-A99B-CD05399CAD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Line 97">
                  <a:extLst>
                    <a:ext uri="{FF2B5EF4-FFF2-40B4-BE49-F238E27FC236}">
                      <a16:creationId xmlns:a16="http://schemas.microsoft.com/office/drawing/2014/main" id="{BBBA7312-735D-475E-88C1-62F0B98531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Line 98">
                  <a:extLst>
                    <a:ext uri="{FF2B5EF4-FFF2-40B4-BE49-F238E27FC236}">
                      <a16:creationId xmlns:a16="http://schemas.microsoft.com/office/drawing/2014/main" id="{D2D2CC48-9BF8-40C1-A7D2-C016E8E8A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" name="Group 99">
                <a:extLst>
                  <a:ext uri="{FF2B5EF4-FFF2-40B4-BE49-F238E27FC236}">
                    <a16:creationId xmlns:a16="http://schemas.microsoft.com/office/drawing/2014/main" id="{2D4FB5C3-B719-4D13-93BC-55AD95DC0F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2" y="3120"/>
                <a:ext cx="240" cy="192"/>
                <a:chOff x="192" y="3120"/>
                <a:chExt cx="240" cy="192"/>
              </a:xfrm>
            </p:grpSpPr>
            <p:sp>
              <p:nvSpPr>
                <p:cNvPr id="36" name="Line 100">
                  <a:extLst>
                    <a:ext uri="{FF2B5EF4-FFF2-40B4-BE49-F238E27FC236}">
                      <a16:creationId xmlns:a16="http://schemas.microsoft.com/office/drawing/2014/main" id="{B5349562-BE72-40E8-A4AF-8E25D11972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" name="Line 101">
                  <a:extLst>
                    <a:ext uri="{FF2B5EF4-FFF2-40B4-BE49-F238E27FC236}">
                      <a16:creationId xmlns:a16="http://schemas.microsoft.com/office/drawing/2014/main" id="{2D2BB631-20A5-4F45-B160-D214EF7910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Line 102">
                  <a:extLst>
                    <a:ext uri="{FF2B5EF4-FFF2-40B4-BE49-F238E27FC236}">
                      <a16:creationId xmlns:a16="http://schemas.microsoft.com/office/drawing/2014/main" id="{9A6BF0CC-1907-4FB6-9CA6-5D8EB59539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4" name="Group 103">
                <a:extLst>
                  <a:ext uri="{FF2B5EF4-FFF2-40B4-BE49-F238E27FC236}">
                    <a16:creationId xmlns:a16="http://schemas.microsoft.com/office/drawing/2014/main" id="{D0473695-82A0-476B-92FC-886E2073EA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2" y="3120"/>
                <a:ext cx="240" cy="192"/>
                <a:chOff x="192" y="3120"/>
                <a:chExt cx="240" cy="192"/>
              </a:xfrm>
            </p:grpSpPr>
            <p:sp>
              <p:nvSpPr>
                <p:cNvPr id="33" name="Line 104">
                  <a:extLst>
                    <a:ext uri="{FF2B5EF4-FFF2-40B4-BE49-F238E27FC236}">
                      <a16:creationId xmlns:a16="http://schemas.microsoft.com/office/drawing/2014/main" id="{8F8D27CE-5538-4AFA-A010-A0B18EC780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Line 105">
                  <a:extLst>
                    <a:ext uri="{FF2B5EF4-FFF2-40B4-BE49-F238E27FC236}">
                      <a16:creationId xmlns:a16="http://schemas.microsoft.com/office/drawing/2014/main" id="{10524BDA-0271-422A-80C4-F98BFBE7A4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Line 106">
                  <a:extLst>
                    <a:ext uri="{FF2B5EF4-FFF2-40B4-BE49-F238E27FC236}">
                      <a16:creationId xmlns:a16="http://schemas.microsoft.com/office/drawing/2014/main" id="{D21CB90B-4D3C-4E05-A603-2F095D8D66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5" name="Group 107">
                <a:extLst>
                  <a:ext uri="{FF2B5EF4-FFF2-40B4-BE49-F238E27FC236}">
                    <a16:creationId xmlns:a16="http://schemas.microsoft.com/office/drawing/2014/main" id="{93B4DE6F-473B-4767-B608-B7D1A5D285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12" y="3120"/>
                <a:ext cx="240" cy="192"/>
                <a:chOff x="192" y="3120"/>
                <a:chExt cx="240" cy="192"/>
              </a:xfrm>
            </p:grpSpPr>
            <p:sp>
              <p:nvSpPr>
                <p:cNvPr id="30" name="Line 108">
                  <a:extLst>
                    <a:ext uri="{FF2B5EF4-FFF2-40B4-BE49-F238E27FC236}">
                      <a16:creationId xmlns:a16="http://schemas.microsoft.com/office/drawing/2014/main" id="{0EBACBAF-952B-4866-ADE9-024A1DB6B6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109">
                  <a:extLst>
                    <a:ext uri="{FF2B5EF4-FFF2-40B4-BE49-F238E27FC236}">
                      <a16:creationId xmlns:a16="http://schemas.microsoft.com/office/drawing/2014/main" id="{2E489BA0-1B51-4D3C-B754-918A025F30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" name="Line 110">
                  <a:extLst>
                    <a:ext uri="{FF2B5EF4-FFF2-40B4-BE49-F238E27FC236}">
                      <a16:creationId xmlns:a16="http://schemas.microsoft.com/office/drawing/2014/main" id="{D1B9B097-90E7-4F0A-B5EA-D3B1EC7F30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" name="Group 111">
                <a:extLst>
                  <a:ext uri="{FF2B5EF4-FFF2-40B4-BE49-F238E27FC236}">
                    <a16:creationId xmlns:a16="http://schemas.microsoft.com/office/drawing/2014/main" id="{B9FD6A7B-A4D7-4485-B54A-10620A8D9A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52" y="3120"/>
                <a:ext cx="240" cy="192"/>
                <a:chOff x="192" y="3120"/>
                <a:chExt cx="240" cy="192"/>
              </a:xfrm>
            </p:grpSpPr>
            <p:sp>
              <p:nvSpPr>
                <p:cNvPr id="27" name="Line 112">
                  <a:extLst>
                    <a:ext uri="{FF2B5EF4-FFF2-40B4-BE49-F238E27FC236}">
                      <a16:creationId xmlns:a16="http://schemas.microsoft.com/office/drawing/2014/main" id="{C59FCE37-B31A-4BCA-92F0-63D3025573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Line 113">
                  <a:extLst>
                    <a:ext uri="{FF2B5EF4-FFF2-40B4-BE49-F238E27FC236}">
                      <a16:creationId xmlns:a16="http://schemas.microsoft.com/office/drawing/2014/main" id="{5D96063D-AB2B-4218-B84E-781CE4530F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" name="Line 114">
                  <a:extLst>
                    <a:ext uri="{FF2B5EF4-FFF2-40B4-BE49-F238E27FC236}">
                      <a16:creationId xmlns:a16="http://schemas.microsoft.com/office/drawing/2014/main" id="{54F734CF-2407-41B9-BE59-0A40616976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4" name="Line 169">
            <a:extLst>
              <a:ext uri="{FF2B5EF4-FFF2-40B4-BE49-F238E27FC236}">
                <a16:creationId xmlns:a16="http://schemas.microsoft.com/office/drawing/2014/main" id="{244ED601-C94C-4076-9771-03C9472A3BA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7244" y="3333750"/>
            <a:ext cx="0" cy="333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Text Box 170">
            <a:extLst>
              <a:ext uri="{FF2B5EF4-FFF2-40B4-BE49-F238E27FC236}">
                <a16:creationId xmlns:a16="http://schemas.microsoft.com/office/drawing/2014/main" id="{2CE7895B-367C-4465-BD7D-DAD3B42E9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336" y="654596"/>
            <a:ext cx="112764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ạc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TextBox 11">
            <a:extLst>
              <a:ext uri="{FF2B5EF4-FFF2-40B4-BE49-F238E27FC236}">
                <a16:creationId xmlns:a16="http://schemas.microsoft.com/office/drawing/2014/main" id="{ADE527BE-CDFE-4E6C-B48A-492630D3B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652" y="99909"/>
            <a:ext cx="1233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Object 32">
                <a:extLst>
                  <a:ext uri="{FF2B5EF4-FFF2-40B4-BE49-F238E27FC236}">
                    <a16:creationId xmlns:a16="http://schemas.microsoft.com/office/drawing/2014/main" id="{5A84C51C-C5B1-4FBE-B1BC-84BA59F80CBA}"/>
                  </a:ext>
                </a:extLst>
              </p:cNvPr>
              <p:cNvSpPr txBox="1"/>
              <p:nvPr/>
            </p:nvSpPr>
            <p:spPr bwMode="auto">
              <a:xfrm>
                <a:off x="2509838" y="2419350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Object 32">
                <a:extLst>
                  <a:ext uri="{FF2B5EF4-FFF2-40B4-BE49-F238E27FC236}">
                    <a16:creationId xmlns:a16="http://schemas.microsoft.com/office/drawing/2014/main" id="{5A84C51C-C5B1-4FBE-B1BC-84BA59F80C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9838" y="2419350"/>
                <a:ext cx="523875" cy="9144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Object 32">
                <a:extLst>
                  <a:ext uri="{FF2B5EF4-FFF2-40B4-BE49-F238E27FC236}">
                    <a16:creationId xmlns:a16="http://schemas.microsoft.com/office/drawing/2014/main" id="{81F6EBB1-16DE-417C-9072-7074C5D2891F}"/>
                  </a:ext>
                </a:extLst>
              </p:cNvPr>
              <p:cNvSpPr txBox="1"/>
              <p:nvPr/>
            </p:nvSpPr>
            <p:spPr bwMode="auto">
              <a:xfrm>
                <a:off x="3334875" y="2441177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9" name="Object 32">
                <a:extLst>
                  <a:ext uri="{FF2B5EF4-FFF2-40B4-BE49-F238E27FC236}">
                    <a16:creationId xmlns:a16="http://schemas.microsoft.com/office/drawing/2014/main" id="{81F6EBB1-16DE-417C-9072-7074C5D289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4875" y="2441177"/>
                <a:ext cx="523875" cy="9144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Object 32">
                <a:extLst>
                  <a:ext uri="{FF2B5EF4-FFF2-40B4-BE49-F238E27FC236}">
                    <a16:creationId xmlns:a16="http://schemas.microsoft.com/office/drawing/2014/main" id="{8EC0FCA6-FEC9-4464-B5E6-3BE29ACB890A}"/>
                  </a:ext>
                </a:extLst>
              </p:cNvPr>
              <p:cNvSpPr txBox="1"/>
              <p:nvPr/>
            </p:nvSpPr>
            <p:spPr bwMode="auto">
              <a:xfrm>
                <a:off x="4088588" y="2451209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Object 32">
                <a:extLst>
                  <a:ext uri="{FF2B5EF4-FFF2-40B4-BE49-F238E27FC236}">
                    <a16:creationId xmlns:a16="http://schemas.microsoft.com/office/drawing/2014/main" id="{8EC0FCA6-FEC9-4464-B5E6-3BE29ACB89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8588" y="2451209"/>
                <a:ext cx="523875" cy="9144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Object 32">
                <a:extLst>
                  <a:ext uri="{FF2B5EF4-FFF2-40B4-BE49-F238E27FC236}">
                    <a16:creationId xmlns:a16="http://schemas.microsoft.com/office/drawing/2014/main" id="{0D01B285-8C14-472A-94A1-8006D50041A5}"/>
                  </a:ext>
                </a:extLst>
              </p:cNvPr>
              <p:cNvSpPr txBox="1"/>
              <p:nvPr/>
            </p:nvSpPr>
            <p:spPr bwMode="auto">
              <a:xfrm>
                <a:off x="4898636" y="2457907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1" name="Object 32">
                <a:extLst>
                  <a:ext uri="{FF2B5EF4-FFF2-40B4-BE49-F238E27FC236}">
                    <a16:creationId xmlns:a16="http://schemas.microsoft.com/office/drawing/2014/main" id="{0D01B285-8C14-472A-94A1-8006D50041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98636" y="2457907"/>
                <a:ext cx="523875" cy="9144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Object 32">
                <a:extLst>
                  <a:ext uri="{FF2B5EF4-FFF2-40B4-BE49-F238E27FC236}">
                    <a16:creationId xmlns:a16="http://schemas.microsoft.com/office/drawing/2014/main" id="{5A6F22B1-421F-4DF2-8CAA-DED0069FC066}"/>
                  </a:ext>
                </a:extLst>
              </p:cNvPr>
              <p:cNvSpPr txBox="1"/>
              <p:nvPr/>
            </p:nvSpPr>
            <p:spPr bwMode="auto">
              <a:xfrm>
                <a:off x="5667338" y="2481066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Object 32">
                <a:extLst>
                  <a:ext uri="{FF2B5EF4-FFF2-40B4-BE49-F238E27FC236}">
                    <a16:creationId xmlns:a16="http://schemas.microsoft.com/office/drawing/2014/main" id="{5A6F22B1-421F-4DF2-8CAA-DED0069FC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7338" y="2481066"/>
                <a:ext cx="523875" cy="9144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Object 32">
                <a:extLst>
                  <a:ext uri="{FF2B5EF4-FFF2-40B4-BE49-F238E27FC236}">
                    <a16:creationId xmlns:a16="http://schemas.microsoft.com/office/drawing/2014/main" id="{0E824D24-A838-447D-B08D-6EEBAD6B0154}"/>
                  </a:ext>
                </a:extLst>
              </p:cNvPr>
              <p:cNvSpPr txBox="1"/>
              <p:nvPr/>
            </p:nvSpPr>
            <p:spPr bwMode="auto">
              <a:xfrm>
                <a:off x="6382289" y="2481066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3" name="Object 32">
                <a:extLst>
                  <a:ext uri="{FF2B5EF4-FFF2-40B4-BE49-F238E27FC236}">
                    <a16:creationId xmlns:a16="http://schemas.microsoft.com/office/drawing/2014/main" id="{0E824D24-A838-447D-B08D-6EEBAD6B01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82289" y="2481066"/>
                <a:ext cx="523875" cy="9144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Object 32">
                <a:extLst>
                  <a:ext uri="{FF2B5EF4-FFF2-40B4-BE49-F238E27FC236}">
                    <a16:creationId xmlns:a16="http://schemas.microsoft.com/office/drawing/2014/main" id="{F07B542F-E090-4EE8-8B02-25AC4604098E}"/>
                  </a:ext>
                </a:extLst>
              </p:cNvPr>
              <p:cNvSpPr txBox="1"/>
              <p:nvPr/>
            </p:nvSpPr>
            <p:spPr bwMode="auto">
              <a:xfrm>
                <a:off x="7168295" y="2488770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4" name="Object 32">
                <a:extLst>
                  <a:ext uri="{FF2B5EF4-FFF2-40B4-BE49-F238E27FC236}">
                    <a16:creationId xmlns:a16="http://schemas.microsoft.com/office/drawing/2014/main" id="{F07B542F-E090-4EE8-8B02-25AC46040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8295" y="2488770"/>
                <a:ext cx="523875" cy="9144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Object 32">
                <a:extLst>
                  <a:ext uri="{FF2B5EF4-FFF2-40B4-BE49-F238E27FC236}">
                    <a16:creationId xmlns:a16="http://schemas.microsoft.com/office/drawing/2014/main" id="{CDE9CDFB-FFB9-4353-BC6F-785BC587D45C}"/>
                  </a:ext>
                </a:extLst>
              </p:cNvPr>
              <p:cNvSpPr txBox="1"/>
              <p:nvPr/>
            </p:nvSpPr>
            <p:spPr bwMode="auto">
              <a:xfrm>
                <a:off x="7954922" y="2457907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5" name="Object 32">
                <a:extLst>
                  <a:ext uri="{FF2B5EF4-FFF2-40B4-BE49-F238E27FC236}">
                    <a16:creationId xmlns:a16="http://schemas.microsoft.com/office/drawing/2014/main" id="{CDE9CDFB-FFB9-4353-BC6F-785BC587D4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54922" y="2457907"/>
                <a:ext cx="523875" cy="91440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Object 32">
                <a:extLst>
                  <a:ext uri="{FF2B5EF4-FFF2-40B4-BE49-F238E27FC236}">
                    <a16:creationId xmlns:a16="http://schemas.microsoft.com/office/drawing/2014/main" id="{14C520AC-A155-43E9-BA9A-5CA82CCAA37B}"/>
                  </a:ext>
                </a:extLst>
              </p:cNvPr>
              <p:cNvSpPr txBox="1"/>
              <p:nvPr/>
            </p:nvSpPr>
            <p:spPr bwMode="auto">
              <a:xfrm>
                <a:off x="8760439" y="2470673"/>
                <a:ext cx="523875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6" name="Object 32">
                <a:extLst>
                  <a:ext uri="{FF2B5EF4-FFF2-40B4-BE49-F238E27FC236}">
                    <a16:creationId xmlns:a16="http://schemas.microsoft.com/office/drawing/2014/main" id="{14C520AC-A155-43E9-BA9A-5CA82CCAA3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60439" y="2470673"/>
                <a:ext cx="523875" cy="91440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ext Box 50">
            <a:extLst>
              <a:ext uri="{FF2B5EF4-FFF2-40B4-BE49-F238E27FC236}">
                <a16:creationId xmlns:a16="http://schemas.microsoft.com/office/drawing/2014/main" id="{E26AEF4F-C8DA-4804-B4FE-EC070574C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9838" y="3685256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</a:t>
            </a:r>
          </a:p>
        </p:txBody>
      </p:sp>
      <p:sp>
        <p:nvSpPr>
          <p:cNvPr id="98" name="Text Box 50">
            <a:extLst>
              <a:ext uri="{FF2B5EF4-FFF2-40B4-BE49-F238E27FC236}">
                <a16:creationId xmlns:a16="http://schemas.microsoft.com/office/drawing/2014/main" id="{3A0913C0-77D5-496B-859A-58CEAAD50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8815" y="3697949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2</a:t>
            </a:r>
          </a:p>
        </p:txBody>
      </p:sp>
      <p:sp>
        <p:nvSpPr>
          <p:cNvPr id="99" name="Text Box 50">
            <a:extLst>
              <a:ext uri="{FF2B5EF4-FFF2-40B4-BE49-F238E27FC236}">
                <a16:creationId xmlns:a16="http://schemas.microsoft.com/office/drawing/2014/main" id="{AC39E18F-A18C-4A1B-9D1E-88645BD53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7940" y="3685255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3</a:t>
            </a:r>
          </a:p>
        </p:txBody>
      </p:sp>
      <p:sp>
        <p:nvSpPr>
          <p:cNvPr id="100" name="Text Box 50">
            <a:extLst>
              <a:ext uri="{FF2B5EF4-FFF2-40B4-BE49-F238E27FC236}">
                <a16:creationId xmlns:a16="http://schemas.microsoft.com/office/drawing/2014/main" id="{82EA4542-A4D3-4877-A44C-BBDE7788B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7988" y="3697948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4</a:t>
            </a:r>
          </a:p>
        </p:txBody>
      </p:sp>
      <p:sp>
        <p:nvSpPr>
          <p:cNvPr id="101" name="Text Box 50">
            <a:extLst>
              <a:ext uri="{FF2B5EF4-FFF2-40B4-BE49-F238E27FC236}">
                <a16:creationId xmlns:a16="http://schemas.microsoft.com/office/drawing/2014/main" id="{5FD743C0-567F-4F5C-A133-F096DC9E3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0966" y="3697948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5</a:t>
            </a:r>
          </a:p>
        </p:txBody>
      </p:sp>
      <p:sp>
        <p:nvSpPr>
          <p:cNvPr id="102" name="Text Box 50">
            <a:extLst>
              <a:ext uri="{FF2B5EF4-FFF2-40B4-BE49-F238E27FC236}">
                <a16:creationId xmlns:a16="http://schemas.microsoft.com/office/drawing/2014/main" id="{B92348E0-76C0-4F40-A3A4-68F1FE1DC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0410" y="3685254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6</a:t>
            </a:r>
          </a:p>
        </p:txBody>
      </p:sp>
      <p:sp>
        <p:nvSpPr>
          <p:cNvPr id="103" name="Text Box 50">
            <a:extLst>
              <a:ext uri="{FF2B5EF4-FFF2-40B4-BE49-F238E27FC236}">
                <a16:creationId xmlns:a16="http://schemas.microsoft.com/office/drawing/2014/main" id="{C3E15303-3431-43D5-8E1D-5F0085AAD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02658" y="3697947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7</a:t>
            </a:r>
          </a:p>
        </p:txBody>
      </p:sp>
      <p:sp>
        <p:nvSpPr>
          <p:cNvPr id="104" name="Text Box 50">
            <a:extLst>
              <a:ext uri="{FF2B5EF4-FFF2-40B4-BE49-F238E27FC236}">
                <a16:creationId xmlns:a16="http://schemas.microsoft.com/office/drawing/2014/main" id="{FD2AAE48-D09A-4B5A-B02F-1F1BD720F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5123" y="3697947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8</a:t>
            </a:r>
          </a:p>
        </p:txBody>
      </p:sp>
      <p:sp>
        <p:nvSpPr>
          <p:cNvPr id="105" name="Text Box 50">
            <a:extLst>
              <a:ext uri="{FF2B5EF4-FFF2-40B4-BE49-F238E27FC236}">
                <a16:creationId xmlns:a16="http://schemas.microsoft.com/office/drawing/2014/main" id="{595314F8-E6A1-4ECF-B6A4-861906A94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9791" y="3697946"/>
            <a:ext cx="7251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Object 3">
                <a:extLst>
                  <a:ext uri="{FF2B5EF4-FFF2-40B4-BE49-F238E27FC236}">
                    <a16:creationId xmlns:a16="http://schemas.microsoft.com/office/drawing/2014/main" id="{D0E504C9-5162-4AB0-9270-AC1D93BF2EA5}"/>
                  </a:ext>
                </a:extLst>
              </p:cNvPr>
              <p:cNvSpPr txBox="1"/>
              <p:nvPr/>
            </p:nvSpPr>
            <p:spPr bwMode="auto">
              <a:xfrm>
                <a:off x="9375573" y="3672502"/>
                <a:ext cx="869640" cy="6842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3600" b="1" dirty="0"/>
                  <a:t>,1</a:t>
                </a:r>
              </a:p>
            </p:txBody>
          </p:sp>
        </mc:Choice>
        <mc:Fallback xmlns="">
          <p:sp>
            <p:nvSpPr>
              <p:cNvPr id="155" name="Object 3">
                <a:extLst>
                  <a:ext uri="{FF2B5EF4-FFF2-40B4-BE49-F238E27FC236}">
                    <a16:creationId xmlns:a16="http://schemas.microsoft.com/office/drawing/2014/main" id="{D0E504C9-5162-4AB0-9270-AC1D93BF2E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75573" y="3672502"/>
                <a:ext cx="869640" cy="684212"/>
              </a:xfrm>
              <a:prstGeom prst="rect">
                <a:avLst/>
              </a:prstGeom>
              <a:blipFill>
                <a:blip r:embed="rId16"/>
                <a:stretch>
                  <a:fillRect t="-13274" r="-13287" b="-2654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15539312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108225">
        <p15:prstTrans prst="pageCurlDouble"/>
      </p:transition>
    </mc:Choice>
    <mc:Fallback xmlns="">
      <p:transition spd="slow" advTm="108225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8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9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0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0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1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3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4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4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5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6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7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8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8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9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20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2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22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2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3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39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D7D3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D7D3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1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4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D7D3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D7D3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4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5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5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6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6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7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7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8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8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9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9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0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6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0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6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1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7030A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88" grpId="1"/>
      <p:bldP spid="88" grpId="2"/>
      <p:bldP spid="89" grpId="0"/>
      <p:bldP spid="89" grpId="1"/>
      <p:bldP spid="89" grpId="2"/>
      <p:bldP spid="90" grpId="0"/>
      <p:bldP spid="90" grpId="1"/>
      <p:bldP spid="90" grpId="2"/>
      <p:bldP spid="91" grpId="0"/>
      <p:bldP spid="91" grpId="1"/>
      <p:bldP spid="91" grpId="2"/>
      <p:bldP spid="92" grpId="0"/>
      <p:bldP spid="92" grpId="1"/>
      <p:bldP spid="92" grpId="2"/>
      <p:bldP spid="93" grpId="0"/>
      <p:bldP spid="93" grpId="1"/>
      <p:bldP spid="93" grpId="2"/>
      <p:bldP spid="94" grpId="0"/>
      <p:bldP spid="94" grpId="1"/>
      <p:bldP spid="94" grpId="2"/>
      <p:bldP spid="95" grpId="0"/>
      <p:bldP spid="95" grpId="1"/>
      <p:bldP spid="95" grpId="2"/>
      <p:bldP spid="96" grpId="0"/>
      <p:bldP spid="96" grpId="1"/>
      <p:bldP spid="96" grpId="2"/>
      <p:bldP spid="97" grpId="0"/>
      <p:bldP spid="97" grpId="1"/>
      <p:bldP spid="97" grpId="2"/>
      <p:bldP spid="98" grpId="0"/>
      <p:bldP spid="98" grpId="1"/>
      <p:bldP spid="98" grpId="2"/>
      <p:bldP spid="99" grpId="0"/>
      <p:bldP spid="99" grpId="1"/>
      <p:bldP spid="99" grpId="2"/>
      <p:bldP spid="100" grpId="0"/>
      <p:bldP spid="100" grpId="1"/>
      <p:bldP spid="100" grpId="2"/>
      <p:bldP spid="101" grpId="0"/>
      <p:bldP spid="101" grpId="1"/>
      <p:bldP spid="101" grpId="2"/>
      <p:bldP spid="102" grpId="0"/>
      <p:bldP spid="102" grpId="1"/>
      <p:bldP spid="102" grpId="2"/>
      <p:bldP spid="103" grpId="0"/>
      <p:bldP spid="103" grpId="1"/>
      <p:bldP spid="103" grpId="2"/>
      <p:bldP spid="104" grpId="0"/>
      <p:bldP spid="104" grpId="1"/>
      <p:bldP spid="104" grpId="2"/>
      <p:bldP spid="105" grpId="0"/>
      <p:bldP spid="105" grpId="1"/>
      <p:bldP spid="105" grpId="2"/>
      <p:bldP spid="155" grpId="0"/>
    </p:bldLst>
  </p:timing>
  <p:extLst>
    <p:ext uri="{3A86A75C-4F4B-4683-9AE1-C65F6400EC91}">
      <p14:laserTraceLst xmlns:p14="http://schemas.microsoft.com/office/powerpoint/2010/main">
        <p14:tracePtLst>
          <p14:tracePt t="7679" x="42863" y="2473325"/>
          <p14:tracePt t="7687" x="50800" y="2473325"/>
          <p14:tracePt t="7697" x="76200" y="2473325"/>
          <p14:tracePt t="7703" x="93663" y="2473325"/>
          <p14:tracePt t="7713" x="101600" y="2473325"/>
          <p14:tracePt t="7719" x="119063" y="2473325"/>
          <p14:tracePt t="7735" x="136525" y="2473325"/>
          <p14:tracePt t="7747" x="152400" y="2481263"/>
          <p14:tracePt t="7751" x="169863" y="2489200"/>
          <p14:tracePt t="7763" x="187325" y="2498725"/>
          <p14:tracePt t="7780" x="203200" y="2506663"/>
          <p14:tracePt t="7863" x="212725" y="2516188"/>
          <p14:tracePt t="7904" x="203200" y="2516188"/>
          <p14:tracePt t="7919" x="187325" y="2516188"/>
          <p14:tracePt t="7929" x="169863" y="2506663"/>
          <p14:tracePt t="7945" x="136525" y="2498725"/>
          <p14:tracePt t="7952" x="127000" y="2498725"/>
          <p14:tracePt t="7963" x="85725" y="2489200"/>
          <p14:tracePt t="7967" x="50800" y="2481263"/>
          <p14:tracePt t="7980" x="33338" y="2481263"/>
          <p14:tracePt t="9601" x="58738" y="2643188"/>
          <p14:tracePt t="9608" x="119063" y="2668588"/>
          <p14:tracePt t="9615" x="177800" y="2676525"/>
          <p14:tracePt t="9623" x="255588" y="2686050"/>
          <p14:tracePt t="9631" x="322263" y="2693988"/>
          <p14:tracePt t="9639" x="415925" y="2711450"/>
          <p14:tracePt t="9648" x="484188" y="2727325"/>
          <p14:tracePt t="9655" x="560388" y="2736850"/>
          <p14:tracePt t="9664" x="636588" y="2762250"/>
          <p14:tracePt t="9671" x="722313" y="2770188"/>
          <p14:tracePt t="9680" x="806450" y="2795588"/>
          <p14:tracePt t="9687" x="900113" y="2805113"/>
          <p14:tracePt t="9698" x="968375" y="2820988"/>
          <p14:tracePt t="9703" x="1044575" y="2838450"/>
          <p14:tracePt t="9713" x="1095375" y="2855913"/>
          <p14:tracePt t="9719" x="1138238" y="2863850"/>
          <p14:tracePt t="9730" x="1163638" y="2871788"/>
          <p14:tracePt t="9735" x="1173163" y="2871788"/>
          <p14:tracePt t="9748" x="1206500" y="2881313"/>
          <p14:tracePt t="9751" x="1231900" y="2889250"/>
          <p14:tracePt t="9765" x="1249363" y="2897188"/>
          <p14:tracePt t="9767" x="1257300" y="2897188"/>
          <p14:tracePt t="9781" x="1282700" y="2906713"/>
          <p14:tracePt t="9783" x="1300163" y="2906713"/>
          <p14:tracePt t="9798" x="1308100" y="2914650"/>
          <p14:tracePt t="9800" x="1333500" y="2922588"/>
          <p14:tracePt t="9807" x="1358900" y="2932113"/>
          <p14:tracePt t="9815" x="1393825" y="2949575"/>
          <p14:tracePt t="9823" x="1427163" y="2957513"/>
          <p14:tracePt t="9831" x="1470025" y="2974975"/>
          <p14:tracePt t="9839" x="1520825" y="2982913"/>
          <p14:tracePt t="9847" x="1579563" y="3008313"/>
          <p14:tracePt t="9855" x="1639888" y="3016250"/>
          <p14:tracePt t="9864" x="1716088" y="3025775"/>
          <p14:tracePt t="9871" x="1784350" y="3041650"/>
          <p14:tracePt t="9881" x="1868488" y="3051175"/>
          <p14:tracePt t="9887" x="1946275" y="3067050"/>
          <p14:tracePt t="9900" x="2030413" y="3084513"/>
          <p14:tracePt t="9903" x="2106613" y="3101975"/>
          <p14:tracePt t="9913" x="2182813" y="3109913"/>
          <p14:tracePt t="9919" x="2243138" y="3135313"/>
          <p14:tracePt t="9931" x="2301875" y="3144838"/>
          <p14:tracePt t="9935" x="2336800" y="3152775"/>
          <p14:tracePt t="9950" x="2370138" y="3160713"/>
          <p14:tracePt t="9951" x="2395538" y="3170238"/>
          <p14:tracePt t="9963" x="2405063" y="3170238"/>
          <p14:tracePt t="9967" x="2420938" y="3170238"/>
          <p14:tracePt t="9980" x="2438400" y="3178175"/>
          <p14:tracePt t="9983" x="2446338" y="3178175"/>
          <p14:tracePt t="9992" x="2463800" y="3178175"/>
          <p14:tracePt t="9999" x="2497138" y="3186113"/>
          <p14:tracePt t="10007" x="2514600" y="3195638"/>
          <p14:tracePt t="10016" x="2540000" y="3195638"/>
          <p14:tracePt t="10023" x="2574925" y="3203575"/>
          <p14:tracePt t="10032" x="2608263" y="3211513"/>
          <p14:tracePt t="10039" x="2633663" y="3228975"/>
          <p14:tracePt t="10047" x="2651125" y="3238500"/>
          <p14:tracePt t="10055" x="2684463" y="3254375"/>
          <p14:tracePt t="10063" x="2719388" y="3263900"/>
          <p14:tracePt t="10071" x="2744788" y="3271838"/>
          <p14:tracePt t="10081" x="2752725" y="3271838"/>
          <p14:tracePt t="10088" x="2778125" y="3271838"/>
          <p14:tracePt t="10097" x="2803525" y="3279775"/>
          <p14:tracePt t="10103" x="2811463" y="3289300"/>
          <p14:tracePt t="10191" x="2828925" y="3289300"/>
          <p14:tracePt t="10200" x="2846388" y="3279775"/>
          <p14:tracePt t="10223" x="2854325" y="3271838"/>
          <p14:tracePt t="10415" x="2854325" y="3263900"/>
          <p14:tracePt t="10431" x="2854325" y="3246438"/>
          <p14:tracePt t="10439" x="2846388" y="3246438"/>
          <p14:tracePt t="10447" x="2846388" y="3238500"/>
          <p14:tracePt t="10455" x="2828925" y="3228975"/>
          <p14:tracePt t="10466" x="2820988" y="3221038"/>
          <p14:tracePt t="10471" x="2811463" y="3221038"/>
          <p14:tracePt t="10503" x="2803525" y="3211513"/>
          <p14:tracePt t="10520" x="2803525" y="3203575"/>
          <p14:tracePt t="10703" x="2803525" y="3211513"/>
          <p14:tracePt t="10711" x="2803525" y="3221038"/>
          <p14:tracePt t="10719" x="2803525" y="3238500"/>
          <p14:tracePt t="10735" x="2803525" y="3246438"/>
          <p14:tracePt t="10747" x="2803525" y="3254375"/>
          <p14:tracePt t="10763" x="2803525" y="3263900"/>
          <p14:tracePt t="10780" x="2803525" y="3271838"/>
          <p14:tracePt t="10783" x="2803525" y="3279775"/>
          <p14:tracePt t="10792" x="2803525" y="3289300"/>
          <p14:tracePt t="10799" x="2803525" y="3297238"/>
          <p14:tracePt t="10815" x="2803525" y="3305175"/>
          <p14:tracePt t="10911" x="2803525" y="3314700"/>
          <p14:tracePt t="15047" x="2803525" y="3322638"/>
          <p14:tracePt t="15064" x="2820988" y="3322638"/>
          <p14:tracePt t="15071" x="2854325" y="3322638"/>
          <p14:tracePt t="15080" x="2889250" y="3314700"/>
          <p14:tracePt t="15087" x="2922588" y="3305175"/>
          <p14:tracePt t="15097" x="2947988" y="3305175"/>
          <p14:tracePt t="15103" x="2998788" y="3297238"/>
          <p14:tracePt t="15113" x="3041650" y="3289300"/>
          <p14:tracePt t="15119" x="3092450" y="3289300"/>
          <p14:tracePt t="15129" x="3135313" y="3289300"/>
          <p14:tracePt t="15135" x="3178175" y="3289300"/>
          <p14:tracePt t="15146" x="3219450" y="3289300"/>
          <p14:tracePt t="15151" x="3262313" y="3289300"/>
          <p14:tracePt t="15166" x="3297238" y="3289300"/>
          <p14:tracePt t="15167" x="3330575" y="3289300"/>
          <p14:tracePt t="15181" x="3355975" y="3289300"/>
          <p14:tracePt t="15183" x="3381375" y="3289300"/>
          <p14:tracePt t="15196" x="3398838" y="3289300"/>
          <p14:tracePt t="15199" x="3414713" y="3289300"/>
          <p14:tracePt t="15208" x="3432175" y="3289300"/>
          <p14:tracePt t="15215" x="3449638" y="3289300"/>
          <p14:tracePt t="15224" x="3457575" y="3289300"/>
          <p14:tracePt t="15231" x="3475038" y="3289300"/>
          <p14:tracePt t="15239" x="3492500" y="3289300"/>
          <p14:tracePt t="15248" x="3500438" y="3289300"/>
          <p14:tracePt t="15255" x="3533775" y="3297238"/>
          <p14:tracePt t="15264" x="3559175" y="3297238"/>
          <p14:tracePt t="15271" x="3594100" y="3305175"/>
          <p14:tracePt t="15280" x="3619500" y="3314700"/>
          <p14:tracePt t="15287" x="3644900" y="3322638"/>
          <p14:tracePt t="15297" x="3662363" y="3322638"/>
          <p14:tracePt t="15303" x="3695700" y="3330575"/>
          <p14:tracePt t="15314" x="3713163" y="3340100"/>
          <p14:tracePt t="15319" x="3721100" y="3340100"/>
          <p14:tracePt t="15329" x="3729038" y="3340100"/>
          <p14:tracePt t="15463" x="3729038" y="3348038"/>
          <p14:tracePt t="15479" x="3721100" y="3348038"/>
          <p14:tracePt t="15487" x="3703638" y="3355975"/>
          <p14:tracePt t="15497" x="3695700" y="3355975"/>
          <p14:tracePt t="15512" x="3687763" y="3355975"/>
          <p14:tracePt t="15529" x="3670300" y="3365500"/>
          <p14:tracePt t="15546" x="3644900" y="3373438"/>
          <p14:tracePt t="15551" x="3636963" y="3382963"/>
          <p14:tracePt t="15564" x="3627438" y="3382963"/>
          <p14:tracePt t="15567" x="3611563" y="3390900"/>
          <p14:tracePt t="15580" x="3594100" y="3390900"/>
          <p14:tracePt t="15584" x="3586163" y="3398838"/>
          <p14:tracePt t="15599" x="3576638" y="3398838"/>
          <p14:tracePt t="17487" x="3611563" y="3408363"/>
          <p14:tracePt t="17495" x="3636963" y="3408363"/>
          <p14:tracePt t="17503" x="3678238" y="3408363"/>
          <p14:tracePt t="17514" x="3729038" y="3398838"/>
          <p14:tracePt t="17519" x="3763963" y="3390900"/>
          <p14:tracePt t="17531" x="3806825" y="3382963"/>
          <p14:tracePt t="17535" x="3832225" y="3382963"/>
          <p14:tracePt t="17547" x="3865563" y="3373438"/>
          <p14:tracePt t="17551" x="3873500" y="3365500"/>
          <p14:tracePt t="17564" x="3883025" y="3365500"/>
          <p14:tracePt t="17567" x="3900488" y="3365500"/>
          <p14:tracePt t="17581" x="3908425" y="3365500"/>
          <p14:tracePt t="17583" x="3925888" y="3355975"/>
          <p14:tracePt t="17592" x="3933825" y="3355975"/>
          <p14:tracePt t="17599" x="3941763" y="3355975"/>
          <p14:tracePt t="17608" x="3967163" y="3355975"/>
          <p14:tracePt t="17615" x="3976688" y="3355975"/>
          <p14:tracePt t="17623" x="4010025" y="3348038"/>
          <p14:tracePt t="17632" x="4035425" y="3340100"/>
          <p14:tracePt t="17639" x="4060825" y="3340100"/>
          <p14:tracePt t="17647" x="4086225" y="3340100"/>
          <p14:tracePt t="17655" x="4121150" y="3340100"/>
          <p14:tracePt t="17664" x="4162425" y="3340100"/>
          <p14:tracePt t="17671" x="4197350" y="3340100"/>
          <p14:tracePt t="17680" x="4230688" y="3340100"/>
          <p14:tracePt t="17687" x="4248150" y="3340100"/>
          <p14:tracePt t="17697" x="4265613" y="3340100"/>
          <p14:tracePt t="17799" x="4273550" y="3340100"/>
          <p14:tracePt t="17808" x="4281488" y="3340100"/>
          <p14:tracePt t="17815" x="4291013" y="3340100"/>
          <p14:tracePt t="17839" x="4298950" y="3340100"/>
          <p14:tracePt t="17959" x="4306888" y="3340100"/>
          <p14:tracePt t="17991" x="4316413" y="3340100"/>
          <p14:tracePt t="19608" x="4332288" y="3340100"/>
          <p14:tracePt t="19615" x="4367213" y="3348038"/>
          <p14:tracePt t="19623" x="4392613" y="3348038"/>
          <p14:tracePt t="19631" x="4451350" y="3348038"/>
          <p14:tracePt t="19639" x="4503738" y="3348038"/>
          <p14:tracePt t="19647" x="4562475" y="3348038"/>
          <p14:tracePt t="19656" x="4621213" y="3348038"/>
          <p14:tracePt t="19663" x="4689475" y="3348038"/>
          <p14:tracePt t="19671" x="4765675" y="3348038"/>
          <p14:tracePt t="19680" x="4833938" y="3348038"/>
          <p14:tracePt t="19687" x="4894263" y="3348038"/>
          <p14:tracePt t="19697" x="4953000" y="3348038"/>
          <p14:tracePt t="19703" x="4995863" y="3348038"/>
          <p14:tracePt t="19715" x="5029200" y="3348038"/>
          <p14:tracePt t="19719" x="5046663" y="3348038"/>
          <p14:tracePt t="19730" x="5064125" y="3348038"/>
          <p14:tracePt t="19735" x="5080000" y="3348038"/>
          <p14:tracePt t="19751" x="5089525" y="3348038"/>
          <p14:tracePt t="19763" x="5097463" y="3348038"/>
          <p14:tracePt t="19780" x="5114925" y="3348038"/>
          <p14:tracePt t="19783" x="5122863" y="3348038"/>
          <p14:tracePt t="19798" x="5132388" y="3348038"/>
          <p14:tracePt t="19800" x="5140325" y="3348038"/>
          <p14:tracePt t="19808" x="5148263" y="3348038"/>
          <p14:tracePt t="19815" x="5157788" y="3348038"/>
          <p14:tracePt t="21567" x="5165725" y="3348038"/>
          <p14:tracePt t="21576" x="5199063" y="3348038"/>
          <p14:tracePt t="21584" x="5241925" y="3348038"/>
          <p14:tracePt t="21592" x="5318125" y="3348038"/>
          <p14:tracePt t="21600" x="5403850" y="3348038"/>
          <p14:tracePt t="21607" x="5472113" y="3348038"/>
          <p14:tracePt t="21615" x="5548313" y="3348038"/>
          <p14:tracePt t="21623" x="5616575" y="3348038"/>
          <p14:tracePt t="21632" x="5675313" y="3348038"/>
          <p14:tracePt t="21639" x="5718175" y="3348038"/>
          <p14:tracePt t="21647" x="5751513" y="3348038"/>
          <p14:tracePt t="21655" x="5761038" y="3348038"/>
          <p14:tracePt t="21663" x="5776913" y="3348038"/>
          <p14:tracePt t="21671" x="5786438" y="3348038"/>
          <p14:tracePt t="21727" x="5794375" y="3348038"/>
          <p14:tracePt t="21735" x="5802313" y="3348038"/>
          <p14:tracePt t="21745" x="5819775" y="3348038"/>
          <p14:tracePt t="21751" x="5845175" y="3348038"/>
          <p14:tracePt t="21764" x="5862638" y="3348038"/>
          <p14:tracePt t="21767" x="5888038" y="3348038"/>
          <p14:tracePt t="21782" x="5913438" y="3348038"/>
          <p14:tracePt t="21783" x="5921375" y="3348038"/>
          <p14:tracePt t="21792" x="5938838" y="3348038"/>
          <p14:tracePt t="21799" x="5946775" y="3348038"/>
          <p14:tracePt t="23527" x="5981700" y="3348038"/>
          <p14:tracePt t="23535" x="6024563" y="3348038"/>
          <p14:tracePt t="23545" x="6075363" y="3348038"/>
          <p14:tracePt t="23551" x="6134100" y="3348038"/>
          <p14:tracePt t="23564" x="6194425" y="3348038"/>
          <p14:tracePt t="23568" x="6253163" y="3348038"/>
          <p14:tracePt t="23581" x="6296025" y="3348038"/>
          <p14:tracePt t="23584" x="6338888" y="3348038"/>
          <p14:tracePt t="23592" x="6372225" y="3348038"/>
          <p14:tracePt t="23599" x="6389688" y="3348038"/>
          <p14:tracePt t="23607" x="6405563" y="3348038"/>
          <p14:tracePt t="23616" x="6415088" y="3348038"/>
          <p14:tracePt t="23639" x="6423025" y="3348038"/>
          <p14:tracePt t="23647" x="6430963" y="3348038"/>
          <p14:tracePt t="23655" x="6440488" y="3348038"/>
          <p14:tracePt t="23664" x="6456363" y="3348038"/>
          <p14:tracePt t="23671" x="6483350" y="3348038"/>
          <p14:tracePt t="23680" x="6499225" y="3348038"/>
          <p14:tracePt t="23687" x="6534150" y="3348038"/>
          <p14:tracePt t="23697" x="6567488" y="3348038"/>
          <p14:tracePt t="23703" x="6610350" y="3348038"/>
          <p14:tracePt t="23715" x="6643688" y="3348038"/>
          <p14:tracePt t="23719" x="6661150" y="3348038"/>
          <p14:tracePt t="23729" x="6678613" y="3348038"/>
          <p14:tracePt t="23735" x="6686550" y="3348038"/>
          <p14:tracePt t="25431" x="6704013" y="3355975"/>
          <p14:tracePt t="25439" x="6737350" y="3355975"/>
          <p14:tracePt t="25447" x="6788150" y="3355975"/>
          <p14:tracePt t="25455" x="6848475" y="3355975"/>
          <p14:tracePt t="25465" x="6915150" y="3355975"/>
          <p14:tracePt t="25471" x="6983413" y="3355975"/>
          <p14:tracePt t="25480" x="7077075" y="3355975"/>
          <p14:tracePt t="25487" x="7145338" y="3355975"/>
          <p14:tracePt t="25496" x="7204075" y="3355975"/>
          <p14:tracePt t="25503" x="7246938" y="3355975"/>
          <p14:tracePt t="25516" x="7281863" y="3355975"/>
          <p14:tracePt t="25519" x="7297738" y="3355975"/>
          <p14:tracePt t="25529" x="7315200" y="3355975"/>
          <p14:tracePt t="25535" x="7323138" y="3355975"/>
          <p14:tracePt t="25547" x="7332663" y="3355975"/>
          <p14:tracePt t="25551" x="7340600" y="3355975"/>
          <p14:tracePt t="25565" x="7348538" y="3355975"/>
          <p14:tracePt t="25567" x="7358063" y="3355975"/>
          <p14:tracePt t="25582" x="7373938" y="3355975"/>
          <p14:tracePt t="25583" x="7391400" y="3355975"/>
          <p14:tracePt t="25592" x="7416800" y="3355975"/>
          <p14:tracePt t="25599" x="7426325" y="3355975"/>
          <p14:tracePt t="25608" x="7442200" y="3355975"/>
          <p14:tracePt t="25615" x="7451725" y="3355975"/>
          <p14:tracePt t="27239" x="7459663" y="3365500"/>
          <p14:tracePt t="27247" x="7493000" y="3365500"/>
          <p14:tracePt t="27256" x="7545388" y="3365500"/>
          <p14:tracePt t="27264" x="7621588" y="3365500"/>
          <p14:tracePt t="27271" x="7688263" y="3365500"/>
          <p14:tracePt t="27280" x="7773988" y="3365500"/>
          <p14:tracePt t="27287" x="7875588" y="3365500"/>
          <p14:tracePt t="27297" x="7961313" y="3365500"/>
          <p14:tracePt t="27303" x="8045450" y="3365500"/>
          <p14:tracePt t="27314" x="8113713" y="3365500"/>
          <p14:tracePt t="27319" x="8174038" y="3365500"/>
          <p14:tracePt t="27330" x="8232775" y="3365500"/>
          <p14:tracePt t="27335" x="8258175" y="3365500"/>
          <p14:tracePt t="27347" x="8275638" y="3365500"/>
          <p14:tracePt t="27351" x="8291513" y="3365500"/>
          <p14:tracePt t="27366" x="8301038" y="3365500"/>
          <p14:tracePt t="28927" x="8343900" y="3365500"/>
          <p14:tracePt t="28935" x="8385175" y="3365500"/>
          <p14:tracePt t="28945" x="8428038" y="3365500"/>
          <p14:tracePt t="28952" x="8504238" y="3365500"/>
          <p14:tracePt t="28965" x="8555038" y="3365500"/>
          <p14:tracePt t="28968" x="8615363" y="3365500"/>
          <p14:tracePt t="28980" x="8658225" y="3365500"/>
          <p14:tracePt t="28983" x="8699500" y="3365500"/>
          <p14:tracePt t="28997" x="8750300" y="3365500"/>
          <p14:tracePt t="28999" x="8777288" y="3365500"/>
          <p14:tracePt t="29008" x="8802688" y="3365500"/>
          <p14:tracePt t="29017" x="8828088" y="3365500"/>
          <p14:tracePt t="29023" x="8843963" y="3365500"/>
          <p14:tracePt t="29032" x="8853488" y="3365500"/>
          <p14:tracePt t="29040" x="8861425" y="3365500"/>
          <p14:tracePt t="29055" x="8869363" y="3365500"/>
          <p14:tracePt t="29065" x="8878888" y="3365500"/>
          <p14:tracePt t="29080" x="8886825" y="3365500"/>
          <p14:tracePt t="29103" x="8894763" y="3365500"/>
          <p14:tracePt t="29114" x="8904288" y="3365500"/>
          <p14:tracePt t="29119" x="8921750" y="3365500"/>
          <p14:tracePt t="29133" x="8937625" y="3365500"/>
          <p14:tracePt t="29135" x="8947150" y="3365500"/>
          <p14:tracePt t="29147" x="8955088" y="3365500"/>
          <p14:tracePt t="29152" x="8963025" y="3365500"/>
          <p14:tracePt t="33407" x="8937625" y="3365500"/>
          <p14:tracePt t="33415" x="8921750" y="3373438"/>
          <p14:tracePt t="33423" x="8912225" y="3390900"/>
          <p14:tracePt t="33432" x="8894763" y="3408363"/>
          <p14:tracePt t="33439" x="8878888" y="3424238"/>
          <p14:tracePt t="33447" x="8869363" y="3433763"/>
          <p14:tracePt t="33455" x="8853488" y="3449638"/>
          <p14:tracePt t="33465" x="8853488" y="3467100"/>
          <p14:tracePt t="33471" x="8843963" y="3484563"/>
          <p14:tracePt t="33480" x="8828088" y="3492500"/>
          <p14:tracePt t="33487" x="8818563" y="3517900"/>
          <p14:tracePt t="33497" x="8802688" y="3543300"/>
          <p14:tracePt t="33503" x="8785225" y="3568700"/>
          <p14:tracePt t="33514" x="8767763" y="3594100"/>
          <p14:tracePt t="33520" x="8750300" y="3629025"/>
          <p14:tracePt t="33531" x="8734425" y="3646488"/>
          <p14:tracePt t="33536" x="8709025" y="3687763"/>
          <p14:tracePt t="33547" x="8691563" y="3705225"/>
          <p14:tracePt t="33552" x="8640763" y="3748088"/>
          <p14:tracePt t="33564" x="8589963" y="3790950"/>
          <p14:tracePt t="33568" x="8521700" y="3832225"/>
          <p14:tracePt t="33581" x="8445500" y="3875088"/>
          <p14:tracePt t="33584" x="8351838" y="3925888"/>
          <p14:tracePt t="33592" x="8266113" y="3976688"/>
          <p14:tracePt t="33599" x="8156575" y="4037013"/>
          <p14:tracePt t="33607" x="8054975" y="4087813"/>
          <p14:tracePt t="33615" x="7935913" y="4130675"/>
          <p14:tracePt t="33623" x="7816850" y="4189413"/>
          <p14:tracePt t="33631" x="7705725" y="4240213"/>
          <p14:tracePt t="33639" x="7586663" y="4291013"/>
          <p14:tracePt t="33647" x="7467600" y="4368800"/>
          <p14:tracePt t="33655" x="7348538" y="4435475"/>
          <p14:tracePt t="33665" x="7229475" y="4513263"/>
          <p14:tracePt t="33671" x="7112000" y="4579938"/>
          <p14:tracePt t="33681" x="7018338" y="4640263"/>
          <p14:tracePt t="33687" x="6924675" y="4691063"/>
          <p14:tracePt t="33697" x="6838950" y="4749800"/>
          <p14:tracePt t="33703" x="6745288" y="4792663"/>
          <p14:tracePt t="33714" x="6669088" y="4843463"/>
          <p14:tracePt t="33719" x="6592888" y="4886325"/>
          <p14:tracePt t="33730" x="6524625" y="4929188"/>
          <p14:tracePt t="33735" x="6440488" y="4962525"/>
          <p14:tracePt t="33746" x="6346825" y="4997450"/>
          <p14:tracePt t="33751" x="6261100" y="5030788"/>
          <p14:tracePt t="33763" x="6159500" y="5064125"/>
          <p14:tracePt t="33768" x="6065838" y="5099050"/>
          <p14:tracePt t="33781" x="5981700" y="5116513"/>
          <p14:tracePt t="33784" x="5880100" y="5141913"/>
          <p14:tracePt t="33792" x="5761038" y="5175250"/>
          <p14:tracePt t="33799" x="5649913" y="5200650"/>
          <p14:tracePt t="33807" x="5522913" y="5218113"/>
          <p14:tracePt t="33815" x="5394325" y="5243513"/>
          <p14:tracePt t="33823" x="5276850" y="5268913"/>
          <p14:tracePt t="33831" x="5132388" y="5294313"/>
          <p14:tracePt t="33839" x="4987925" y="5327650"/>
          <p14:tracePt t="33847" x="4851400" y="5353050"/>
          <p14:tracePt t="33855" x="4689475" y="5380038"/>
          <p14:tracePt t="33865" x="4545013" y="5387975"/>
          <p14:tracePt t="33871" x="4418013" y="5387975"/>
          <p14:tracePt t="33882" x="4281488" y="5387975"/>
          <p14:tracePt t="33887" x="4154488" y="5387975"/>
          <p14:tracePt t="33897" x="4027488" y="5387975"/>
          <p14:tracePt t="33903" x="3916363" y="5387975"/>
          <p14:tracePt t="33914" x="3814763" y="5387975"/>
          <p14:tracePt t="33919" x="3687763" y="5387975"/>
          <p14:tracePt t="33931" x="3586163" y="5370513"/>
          <p14:tracePt t="33935" x="3482975" y="5353050"/>
          <p14:tracePt t="33947" x="3398838" y="5327650"/>
          <p14:tracePt t="33951" x="3313113" y="5319713"/>
          <p14:tracePt t="33964" x="3236913" y="5302250"/>
          <p14:tracePt t="33967" x="3194050" y="5294313"/>
          <p14:tracePt t="33982" x="3152775" y="5276850"/>
          <p14:tracePt t="33984" x="3127375" y="5268913"/>
          <p14:tracePt t="33992" x="3109913" y="5268913"/>
          <p14:tracePt t="33999" x="3084513" y="5260975"/>
          <p14:tracePt t="34015" x="3074988" y="5260975"/>
          <p14:tracePt t="34023" x="3067050" y="5260975"/>
          <p14:tracePt t="34032" x="3059113" y="5251450"/>
          <p14:tracePt t="34039" x="3059113" y="5243513"/>
          <p14:tracePt t="34055" x="3059113" y="5226050"/>
          <p14:tracePt t="34065" x="3049588" y="5192713"/>
          <p14:tracePt t="34072" x="3049588" y="5175250"/>
          <p14:tracePt t="34081" x="3041650" y="5149850"/>
          <p14:tracePt t="34087" x="3041650" y="5124450"/>
          <p14:tracePt t="34096" x="3033713" y="5081588"/>
          <p14:tracePt t="34103" x="3024188" y="5048250"/>
          <p14:tracePt t="34115" x="2998788" y="4997450"/>
          <p14:tracePt t="34119" x="2982913" y="4954588"/>
          <p14:tracePt t="34133" x="2965450" y="4903788"/>
          <p14:tracePt t="34136" x="2947988" y="4868863"/>
          <p14:tracePt t="34147" x="2940050" y="4835525"/>
          <p14:tracePt t="34151" x="2922588" y="4810125"/>
          <p14:tracePt t="34164" x="2914650" y="4784725"/>
          <p14:tracePt t="34168" x="2905125" y="4759325"/>
          <p14:tracePt t="34182" x="2897188" y="4733925"/>
          <p14:tracePt t="34184" x="2889250" y="4716463"/>
          <p14:tracePt t="34192" x="2879725" y="4699000"/>
          <p14:tracePt t="34199" x="2879725" y="4691063"/>
          <p14:tracePt t="34208" x="2879725" y="4673600"/>
          <p14:tracePt t="34215" x="2879725" y="4665663"/>
          <p14:tracePt t="34224" x="2871788" y="4640263"/>
          <p14:tracePt t="34232" x="2871788" y="4622800"/>
          <p14:tracePt t="34239" x="2863850" y="4605338"/>
          <p14:tracePt t="34247" x="2854325" y="4589463"/>
          <p14:tracePt t="34255" x="2846388" y="4564063"/>
          <p14:tracePt t="34265" x="2846388" y="4554538"/>
          <p14:tracePt t="34271" x="2838450" y="4538663"/>
          <p14:tracePt t="34287" x="2838450" y="4521200"/>
          <p14:tracePt t="34303" x="2838450" y="4513263"/>
          <p14:tracePt t="34315" x="2838450" y="4503738"/>
          <p14:tracePt t="34332" x="2838450" y="4486275"/>
          <p14:tracePt t="34335" x="2838450" y="4470400"/>
          <p14:tracePt t="34347" x="2838450" y="4452938"/>
          <p14:tracePt t="34351" x="2838450" y="4427538"/>
          <p14:tracePt t="34363" x="2838450" y="4402138"/>
          <p14:tracePt t="34368" x="2838450" y="4384675"/>
          <p14:tracePt t="34381" x="2838450" y="4368800"/>
          <p14:tracePt t="34383" x="2838450" y="4359275"/>
          <p14:tracePt t="34392" x="2838450" y="4341813"/>
          <p14:tracePt t="34400" x="2838450" y="4325938"/>
          <p14:tracePt t="34408" x="2838450" y="4316413"/>
          <p14:tracePt t="34424" x="2838450" y="4308475"/>
          <p14:tracePt t="34431" x="2838450" y="4291013"/>
          <p14:tracePt t="34447" x="2846388" y="4275138"/>
          <p14:tracePt t="34455" x="2846388" y="4265613"/>
          <p14:tracePt t="34471" x="2854325" y="4257675"/>
          <p14:tracePt t="34487" x="2854325" y="4249738"/>
          <p14:tracePt t="34496" x="2854325" y="4240213"/>
          <p14:tracePt t="34503" x="2863850" y="4240213"/>
          <p14:tracePt t="34514" x="2871788" y="4232275"/>
          <p14:tracePt t="35767" x="2871788" y="4224338"/>
          <p14:tracePt t="36743" x="2879725" y="4224338"/>
          <p14:tracePt t="36751" x="2905125" y="4224338"/>
          <p14:tracePt t="36761" x="2965450" y="4224338"/>
          <p14:tracePt t="36767" x="3024188" y="4224338"/>
          <p14:tracePt t="36782" x="3109913" y="4224338"/>
          <p14:tracePt t="36783" x="3194050" y="4224338"/>
          <p14:tracePt t="36796" x="3287713" y="4224338"/>
          <p14:tracePt t="36799" x="3373438" y="4224338"/>
          <p14:tracePt t="36807" x="3457575" y="4224338"/>
          <p14:tracePt t="36815" x="3517900" y="4224338"/>
          <p14:tracePt t="36824" x="3559175" y="4224338"/>
          <p14:tracePt t="36832" x="3594100" y="4224338"/>
          <p14:tracePt t="36840" x="3611563" y="4224338"/>
          <p14:tracePt t="36895" x="3619500" y="4224338"/>
          <p14:tracePt t="36903" x="3636963" y="4224338"/>
          <p14:tracePt t="36912" x="3644900" y="4224338"/>
          <p14:tracePt t="36919" x="3678238" y="4224338"/>
          <p14:tracePt t="36933" x="3713163" y="4224338"/>
          <p14:tracePt t="36936" x="3756025" y="4224338"/>
          <p14:tracePt t="36949" x="3814763" y="4224338"/>
          <p14:tracePt t="36951" x="3840163" y="4232275"/>
          <p14:tracePt t="36963" x="3890963" y="4240213"/>
          <p14:tracePt t="36967" x="3933825" y="4249738"/>
          <p14:tracePt t="36981" x="3951288" y="4249738"/>
          <p14:tracePt t="36983" x="3959225" y="4249738"/>
          <p14:tracePt t="36992" x="3967163" y="4249738"/>
          <p14:tracePt t="37095" x="3967163" y="4257675"/>
          <p14:tracePt t="37119" x="3941763" y="4257675"/>
          <p14:tracePt t="37130" x="3925888" y="4257675"/>
          <p14:tracePt t="37136" x="3890963" y="4257675"/>
          <p14:tracePt t="37145" x="3857625" y="4249738"/>
          <p14:tracePt t="37151" x="3814763" y="4240213"/>
          <p14:tracePt t="37164" x="3763963" y="4232275"/>
          <p14:tracePt t="37167" x="3721100" y="4224338"/>
          <p14:tracePt t="37181" x="3687763" y="4214813"/>
          <p14:tracePt t="37183" x="3652838" y="4206875"/>
          <p14:tracePt t="37192" x="3627438" y="4197350"/>
          <p14:tracePt t="37199" x="3619500" y="4197350"/>
          <p14:tracePt t="37207" x="3611563" y="4197350"/>
          <p14:tracePt t="37215" x="3602038" y="4197350"/>
          <p14:tracePt t="39271" x="3627438" y="4224338"/>
          <p14:tracePt t="39279" x="3678238" y="4232275"/>
          <p14:tracePt t="39287" x="3746500" y="4240213"/>
          <p14:tracePt t="39296" x="3789363" y="4240213"/>
          <p14:tracePt t="39303" x="3840163" y="4240213"/>
          <p14:tracePt t="39313" x="3865563" y="4240213"/>
          <p14:tracePt t="39319" x="3900488" y="4240213"/>
          <p14:tracePt t="39332" x="3925888" y="4240213"/>
          <p14:tracePt t="39347" x="3933825" y="4240213"/>
          <p14:tracePt t="39352" x="3951288" y="4240213"/>
          <p14:tracePt t="39368" x="3959225" y="4240213"/>
          <p14:tracePt t="39381" x="3967163" y="4240213"/>
          <p14:tracePt t="39383" x="3976688" y="4240213"/>
          <p14:tracePt t="39392" x="3984625" y="4240213"/>
          <p14:tracePt t="39399" x="4002088" y="4240213"/>
          <p14:tracePt t="39407" x="4017963" y="4240213"/>
          <p14:tracePt t="39415" x="4044950" y="4240213"/>
          <p14:tracePt t="39423" x="4070350" y="4240213"/>
          <p14:tracePt t="39431" x="4078288" y="4240213"/>
          <p14:tracePt t="39439" x="4095750" y="4240213"/>
          <p14:tracePt t="39449" x="4103688" y="4240213"/>
          <p14:tracePt t="39504" x="4111625" y="4240213"/>
          <p14:tracePt t="39512" x="4121150" y="4240213"/>
          <p14:tracePt t="39519" x="4137025" y="4240213"/>
          <p14:tracePt t="39532" x="4162425" y="4240213"/>
          <p14:tracePt t="39535" x="4187825" y="4240213"/>
          <p14:tracePt t="39547" x="4214813" y="4240213"/>
          <p14:tracePt t="39551" x="4248150" y="4240213"/>
          <p14:tracePt t="39563" x="4281488" y="4240213"/>
          <p14:tracePt t="39567" x="4298950" y="4240213"/>
          <p14:tracePt t="39581" x="4316413" y="4240213"/>
          <p14:tracePt t="39584" x="4324350" y="4240213"/>
          <p14:tracePt t="39592" x="4332288" y="4240213"/>
          <p14:tracePt t="39600" x="4341813" y="4240213"/>
          <p14:tracePt t="41384" x="4349750" y="4240213"/>
          <p14:tracePt t="41392" x="4384675" y="4240213"/>
          <p14:tracePt t="41400" x="4443413" y="4240213"/>
          <p14:tracePt t="41408" x="4511675" y="4240213"/>
          <p14:tracePt t="41416" x="4587875" y="4240213"/>
          <p14:tracePt t="41423" x="4681538" y="4240213"/>
          <p14:tracePt t="41432" x="4783138" y="4224338"/>
          <p14:tracePt t="41439" x="4884738" y="4214813"/>
          <p14:tracePt t="41448" x="4987925" y="4206875"/>
          <p14:tracePt t="41455" x="5054600" y="4206875"/>
          <p14:tracePt t="41464" x="5132388" y="4206875"/>
          <p14:tracePt t="41471" x="5183188" y="4206875"/>
          <p14:tracePt t="41480" x="5241925" y="4197350"/>
          <p14:tracePt t="41488" x="5267325" y="4189413"/>
          <p14:tracePt t="41498" x="5284788" y="4181475"/>
          <p14:tracePt t="41504" x="5292725" y="4181475"/>
          <p14:tracePt t="41514" x="5302250" y="4181475"/>
          <p14:tracePt t="41519" x="5310188" y="4181475"/>
          <p14:tracePt t="41551" x="5318125" y="4181475"/>
          <p14:tracePt t="41562" x="5327650" y="4171950"/>
          <p14:tracePt t="41567" x="5343525" y="4164013"/>
          <p14:tracePt t="41583" x="5353050" y="4164013"/>
          <p14:tracePt t="41592" x="5368925" y="4156075"/>
          <p14:tracePt t="41599" x="5378450" y="4156075"/>
          <p14:tracePt t="41607" x="5386388" y="4156075"/>
          <p14:tracePt t="41639" x="5394325" y="4156075"/>
          <p14:tracePt t="41648" x="5403850" y="4146550"/>
          <p14:tracePt t="41663" x="5411788" y="4146550"/>
          <p14:tracePt t="41671" x="5429250" y="4146550"/>
          <p14:tracePt t="41681" x="5462588" y="4138613"/>
          <p14:tracePt t="41703" x="5472113" y="4138613"/>
          <p14:tracePt t="41911" x="5454650" y="4146550"/>
          <p14:tracePt t="41919" x="5429250" y="4156075"/>
          <p14:tracePt t="41929" x="5403850" y="4164013"/>
          <p14:tracePt t="41935" x="5386388" y="4171950"/>
          <p14:tracePt t="41948" x="5360988" y="4189413"/>
          <p14:tracePt t="41951" x="5327650" y="4197350"/>
          <p14:tracePt t="41963" x="5302250" y="4214813"/>
          <p14:tracePt t="41967" x="5276850" y="4224338"/>
          <p14:tracePt t="41980" x="5259388" y="4232275"/>
          <p14:tracePt t="41984" x="5233988" y="4240213"/>
          <p14:tracePt t="41992" x="5208588" y="4249738"/>
          <p14:tracePt t="42000" x="5191125" y="4257675"/>
          <p14:tracePt t="42016" x="5183188" y="4257675"/>
          <p14:tracePt t="42023" x="5173663" y="4257675"/>
          <p14:tracePt t="43887" x="5191125" y="4257675"/>
          <p14:tracePt t="43896" x="5216525" y="4249738"/>
          <p14:tracePt t="43903" x="5241925" y="4240213"/>
          <p14:tracePt t="43913" x="5259388" y="4240213"/>
          <p14:tracePt t="43919" x="5276850" y="4232275"/>
          <p14:tracePt t="43932" x="5292725" y="4232275"/>
          <p14:tracePt t="43935" x="5302250" y="4232275"/>
          <p14:tracePt t="43949" x="5310188" y="4232275"/>
          <p14:tracePt t="43952" x="5318125" y="4232275"/>
          <p14:tracePt t="43964" x="5327650" y="4232275"/>
          <p14:tracePt t="43967" x="5335588" y="4224338"/>
          <p14:tracePt t="43982" x="5343525" y="4224338"/>
          <p14:tracePt t="43983" x="5353050" y="4224338"/>
          <p14:tracePt t="43999" x="5378450" y="4214813"/>
          <p14:tracePt t="44007" x="5386388" y="4214813"/>
          <p14:tracePt t="44016" x="5411788" y="4214813"/>
          <p14:tracePt t="44023" x="5454650" y="4206875"/>
          <p14:tracePt t="44032" x="5480050" y="4197350"/>
          <p14:tracePt t="44039" x="5497513" y="4197350"/>
          <p14:tracePt t="44048" x="5513388" y="4197350"/>
          <p14:tracePt t="44055" x="5538788" y="4197350"/>
          <p14:tracePt t="44064" x="5565775" y="4197350"/>
          <p14:tracePt t="44071" x="5573713" y="4197350"/>
          <p14:tracePt t="44080" x="5599113" y="4197350"/>
          <p14:tracePt t="44087" x="5607050" y="4197350"/>
          <p14:tracePt t="44097" x="5632450" y="4197350"/>
          <p14:tracePt t="44103" x="5657850" y="4197350"/>
          <p14:tracePt t="44114" x="5675313" y="4197350"/>
          <p14:tracePt t="44120" x="5700713" y="4197350"/>
          <p14:tracePt t="44132" x="5726113" y="4197350"/>
          <p14:tracePt t="44136" x="5743575" y="4197350"/>
          <p14:tracePt t="44147" x="5776913" y="4197350"/>
          <p14:tracePt t="44151" x="5811838" y="4197350"/>
          <p14:tracePt t="44165" x="5853113" y="4197350"/>
          <p14:tracePt t="44169" x="5888038" y="4197350"/>
          <p14:tracePt t="44181" x="5930900" y="4197350"/>
          <p14:tracePt t="44183" x="5956300" y="4197350"/>
          <p14:tracePt t="44192" x="5981700" y="4197350"/>
          <p14:tracePt t="44199" x="6007100" y="4197350"/>
          <p14:tracePt t="44208" x="6015038" y="4197350"/>
          <p14:tracePt t="44216" x="6024563" y="4197350"/>
          <p14:tracePt t="44223" x="6032500" y="4197350"/>
          <p14:tracePt t="46287" x="6065838" y="4197350"/>
          <p14:tracePt t="46295" x="6108700" y="4197350"/>
          <p14:tracePt t="46303" x="6167438" y="4197350"/>
          <p14:tracePt t="46314" x="6235700" y="4197350"/>
          <p14:tracePt t="46319" x="6303963" y="4197350"/>
          <p14:tracePt t="46330" x="6364288" y="4197350"/>
          <p14:tracePt t="46335" x="6440488" y="4197350"/>
          <p14:tracePt t="46349" x="6508750" y="4197350"/>
          <p14:tracePt t="46351" x="6567488" y="4197350"/>
          <p14:tracePt t="46365" x="6610350" y="4197350"/>
          <p14:tracePt t="46367" x="6653213" y="4197350"/>
          <p14:tracePt t="46380" x="6694488" y="4197350"/>
          <p14:tracePt t="46383" x="6729413" y="4197350"/>
          <p14:tracePt t="46392" x="6754813" y="4197350"/>
          <p14:tracePt t="46400" x="6770688" y="4197350"/>
          <p14:tracePt t="46407" x="6788150" y="4197350"/>
          <p14:tracePt t="46415" x="6797675" y="4197350"/>
          <p14:tracePt t="46431" x="6805613" y="4197350"/>
          <p14:tracePt t="48615" x="6813550" y="4197350"/>
          <p14:tracePt t="48623" x="6848475" y="4197350"/>
          <p14:tracePt t="48631" x="6907213" y="4197350"/>
          <p14:tracePt t="48639" x="6975475" y="4197350"/>
          <p14:tracePt t="48648" x="7059613" y="4197350"/>
          <p14:tracePt t="48655" x="7145338" y="4197350"/>
          <p14:tracePt t="48665" x="7246938" y="4197350"/>
          <p14:tracePt t="48671" x="7348538" y="4197350"/>
          <p14:tracePt t="48683" x="7434263" y="4197350"/>
          <p14:tracePt t="48687" x="7518400" y="4197350"/>
          <p14:tracePt t="48697" x="7586663" y="4197350"/>
          <p14:tracePt t="48703" x="7646988" y="4197350"/>
          <p14:tracePt t="48717" x="7680325" y="4197350"/>
          <p14:tracePt t="48719" x="7688263" y="4197350"/>
          <p14:tracePt t="48730" x="7697788" y="4197350"/>
          <p14:tracePt t="48735" x="7705725" y="4197350"/>
          <p14:tracePt t="48903" x="7688263" y="4197350"/>
          <p14:tracePt t="48912" x="7680325" y="4197350"/>
          <p14:tracePt t="48919" x="7662863" y="4197350"/>
          <p14:tracePt t="48929" x="7646988" y="4197350"/>
          <p14:tracePt t="48935" x="7621588" y="4197350"/>
          <p14:tracePt t="48948" x="7596188" y="4197350"/>
          <p14:tracePt t="48951" x="7586663" y="4197350"/>
          <p14:tracePt t="48963" x="7570788" y="4197350"/>
          <p14:tracePt t="48967" x="7561263" y="4197350"/>
          <p14:tracePt t="48992" x="7553325" y="4197350"/>
          <p14:tracePt t="49000" x="7545388" y="4197350"/>
          <p14:tracePt t="50543" x="7553325" y="4197350"/>
          <p14:tracePt t="50562" x="7570788" y="4197350"/>
          <p14:tracePt t="50568" x="7578725" y="4197350"/>
          <p14:tracePt t="50576" x="7586663" y="4197350"/>
          <p14:tracePt t="50583" x="7596188" y="4197350"/>
          <p14:tracePt t="50592" x="7604125" y="4197350"/>
          <p14:tracePt t="50608" x="7612063" y="4197350"/>
          <p14:tracePt t="50631" x="7621588" y="4197350"/>
          <p14:tracePt t="50655" x="7629525" y="4197350"/>
          <p14:tracePt t="50664" x="7637463" y="4197350"/>
          <p14:tracePt t="50671" x="7646988" y="4197350"/>
          <p14:tracePt t="50687" x="7662863" y="4197350"/>
          <p14:tracePt t="50703" x="7672388" y="4197350"/>
          <p14:tracePt t="50714" x="7680325" y="4197350"/>
          <p14:tracePt t="50719" x="7688263" y="4197350"/>
          <p14:tracePt t="50732" x="7697788" y="4197350"/>
          <p14:tracePt t="50735" x="7705725" y="4197350"/>
          <p14:tracePt t="50747" x="7715250" y="4197350"/>
          <p14:tracePt t="50765" x="7723188" y="4197350"/>
          <p14:tracePt t="50767" x="7731125" y="4197350"/>
          <p14:tracePt t="50780" x="7756525" y="4197350"/>
          <p14:tracePt t="50783" x="7773988" y="4197350"/>
          <p14:tracePt t="50792" x="7781925" y="4197350"/>
          <p14:tracePt t="50799" x="7799388" y="4197350"/>
          <p14:tracePt t="50808" x="7816850" y="4197350"/>
          <p14:tracePt t="50816" x="7824788" y="4197350"/>
          <p14:tracePt t="50824" x="7842250" y="4197350"/>
          <p14:tracePt t="50832" x="7850188" y="4197350"/>
          <p14:tracePt t="50839" x="7867650" y="4197350"/>
          <p14:tracePt t="50847" x="7885113" y="4197350"/>
          <p14:tracePt t="50855" x="7893050" y="4197350"/>
          <p14:tracePt t="50864" x="7918450" y="4197350"/>
          <p14:tracePt t="50871" x="7926388" y="4197350"/>
          <p14:tracePt t="50880" x="7943850" y="4197350"/>
          <p14:tracePt t="50887" x="7969250" y="4197350"/>
          <p14:tracePt t="50897" x="7977188" y="4197350"/>
          <p14:tracePt t="50903" x="7994650" y="4197350"/>
          <p14:tracePt t="50915" x="8004175" y="4197350"/>
          <p14:tracePt t="50919" x="8012113" y="4197350"/>
          <p14:tracePt t="50931" x="8029575" y="4197350"/>
          <p14:tracePt t="50935" x="8037513" y="4197350"/>
          <p14:tracePt t="50947" x="8054975" y="4197350"/>
          <p14:tracePt t="50951" x="8062913" y="4197350"/>
          <p14:tracePt t="50965" x="8070850" y="4197350"/>
          <p14:tracePt t="50967" x="8080375" y="4197350"/>
          <p14:tracePt t="50983" x="8088313" y="4197350"/>
          <p14:tracePt t="51032" x="8096250" y="4197350"/>
          <p14:tracePt t="51039" x="8105775" y="4197350"/>
          <p14:tracePt t="51055" x="8121650" y="4197350"/>
          <p14:tracePt t="51065" x="8131175" y="4197350"/>
          <p14:tracePt t="51071" x="8139113" y="4197350"/>
          <p14:tracePt t="51080" x="8156575" y="4197350"/>
          <p14:tracePt t="51087" x="8174038" y="4197350"/>
          <p14:tracePt t="51098" x="8189913" y="4197350"/>
          <p14:tracePt t="51103" x="8207375" y="4197350"/>
          <p14:tracePt t="51119" x="8215313" y="4197350"/>
          <p14:tracePt t="51135" x="8224838" y="4197350"/>
          <p14:tracePt t="51147" x="8232775" y="4197350"/>
          <p14:tracePt t="51208" x="8240713" y="4197350"/>
          <p14:tracePt t="51215" x="8250238" y="4197350"/>
          <p14:tracePt t="51231" x="8258175" y="4197350"/>
          <p14:tracePt t="51239" x="8266113" y="4197350"/>
          <p14:tracePt t="51264" x="8275638" y="4197350"/>
          <p14:tracePt t="51271" x="8283575" y="4197350"/>
          <p14:tracePt t="53263" x="8291513" y="4197350"/>
          <p14:tracePt t="53271" x="8326438" y="4197350"/>
          <p14:tracePt t="53279" x="8385175" y="4197350"/>
          <p14:tracePt t="53287" x="8445500" y="4197350"/>
          <p14:tracePt t="53296" x="8496300" y="4197350"/>
          <p14:tracePt t="53303" x="8555038" y="4197350"/>
          <p14:tracePt t="53315" x="8597900" y="4197350"/>
          <p14:tracePt t="53319" x="8658225" y="4197350"/>
          <p14:tracePt t="53331" x="8699500" y="4197350"/>
          <p14:tracePt t="53335" x="8734425" y="4197350"/>
          <p14:tracePt t="53348" x="8759825" y="4197350"/>
          <p14:tracePt t="53351" x="8767763" y="4197350"/>
          <p14:tracePt t="53364" x="8777288" y="4197350"/>
          <p14:tracePt t="53368" x="8785225" y="4197350"/>
          <p14:tracePt t="53463" x="8793163" y="4197350"/>
          <p14:tracePt t="53472" x="8802688" y="4197350"/>
          <p14:tracePt t="53481" x="8810625" y="4197350"/>
          <p14:tracePt t="53487" x="8818563" y="4197350"/>
          <p14:tracePt t="53497" x="8836025" y="4197350"/>
          <p14:tracePt t="53514" x="8853488" y="4197350"/>
          <p14:tracePt t="53533" x="8869363" y="4197350"/>
          <p14:tracePt t="53535" x="8886825" y="4197350"/>
          <p14:tracePt t="53547" x="8904288" y="4197350"/>
          <p14:tracePt t="53551" x="8929688" y="4197350"/>
          <p14:tracePt t="53563" x="8955088" y="4197350"/>
          <p14:tracePt t="53568" x="8972550" y="4197350"/>
          <p14:tracePt t="53581" x="8997950" y="4197350"/>
          <p14:tracePt t="53583" x="9023350" y="4197350"/>
          <p14:tracePt t="53592" x="9031288" y="4197350"/>
          <p14:tracePt t="53599" x="9048750" y="4197350"/>
          <p14:tracePt t="53615" x="9056688" y="4197350"/>
          <p14:tracePt t="57519" x="9074150" y="4197350"/>
          <p14:tracePt t="57536" x="9023350" y="4206875"/>
          <p14:tracePt t="57546" x="8980488" y="4224338"/>
          <p14:tracePt t="57552" x="8921750" y="4232275"/>
          <p14:tracePt t="57563" x="8869363" y="4249738"/>
          <p14:tracePt t="57568" x="8836025" y="4257675"/>
          <p14:tracePt t="57581" x="8802688" y="4275138"/>
          <p14:tracePt t="57584" x="8767763" y="4283075"/>
          <p14:tracePt t="57592" x="8734425" y="4291013"/>
          <p14:tracePt t="57599" x="8716963" y="4291013"/>
          <p14:tracePt t="57607" x="8648700" y="4300538"/>
          <p14:tracePt t="57616" x="8589963" y="4316413"/>
          <p14:tracePt t="57624" x="8513763" y="4333875"/>
          <p14:tracePt t="57632" x="8435975" y="4341813"/>
          <p14:tracePt t="57639" x="8351838" y="4368800"/>
          <p14:tracePt t="57647" x="8266113" y="4376738"/>
          <p14:tracePt t="57655" x="8189913" y="4402138"/>
          <p14:tracePt t="57664" x="8105775" y="4410075"/>
          <p14:tracePt t="57671" x="8004175" y="4435475"/>
          <p14:tracePt t="57681" x="7900988" y="4452938"/>
          <p14:tracePt t="57687" x="7799388" y="4478338"/>
          <p14:tracePt t="57697" x="7715250" y="4495800"/>
          <p14:tracePt t="57703" x="7612063" y="4513263"/>
          <p14:tracePt t="57713" x="7518400" y="4529138"/>
          <p14:tracePt t="57719" x="7434263" y="4546600"/>
          <p14:tracePt t="57733" x="7348538" y="4554538"/>
          <p14:tracePt t="57736" x="7264400" y="4564063"/>
          <p14:tracePt t="57750" x="7178675" y="4572000"/>
          <p14:tracePt t="57751" x="7102475" y="4589463"/>
          <p14:tracePt t="57764" x="7018338" y="4597400"/>
          <p14:tracePt t="57768" x="6942138" y="4605338"/>
          <p14:tracePt t="57781" x="6864350" y="4630738"/>
          <p14:tracePt t="57784" x="6780213" y="4640263"/>
          <p14:tracePt t="57792" x="6694488" y="4648200"/>
          <p14:tracePt t="57799" x="6626225" y="4648200"/>
          <p14:tracePt t="57808" x="6524625" y="4648200"/>
          <p14:tracePt t="57817" x="6440488" y="4648200"/>
          <p14:tracePt t="57823" x="6354763" y="4648200"/>
          <p14:tracePt t="57833" x="6270625" y="4648200"/>
          <p14:tracePt t="57839" x="6184900" y="4648200"/>
          <p14:tracePt t="57847" x="6100763" y="4648200"/>
          <p14:tracePt t="57855" x="5997575" y="4665663"/>
          <p14:tracePt t="57864" x="5921375" y="4673600"/>
          <p14:tracePt t="57871" x="5870575" y="4673600"/>
          <p14:tracePt t="57881" x="5786438" y="4673600"/>
          <p14:tracePt t="57887" x="5708650" y="4673600"/>
          <p14:tracePt t="57902" x="5624513" y="4673600"/>
          <p14:tracePt t="57903" x="5530850" y="4673600"/>
          <p14:tracePt t="57914" x="5437188" y="4673600"/>
          <p14:tracePt t="57919" x="5368925" y="4673600"/>
          <p14:tracePt t="57932" x="5302250" y="4673600"/>
          <p14:tracePt t="57935" x="5241925" y="4673600"/>
          <p14:tracePt t="57949" x="5199063" y="4673600"/>
          <p14:tracePt t="57951" x="5140325" y="4673600"/>
          <p14:tracePt t="57964" x="5097463" y="4673600"/>
          <p14:tracePt t="57967" x="5054600" y="4673600"/>
          <p14:tracePt t="57981" x="5003800" y="4673600"/>
          <p14:tracePt t="57983" x="4978400" y="4673600"/>
          <p14:tracePt t="57992" x="4953000" y="4673600"/>
          <p14:tracePt t="58015" x="4910138" y="4673600"/>
          <p14:tracePt t="58016" x="4894263" y="4673600"/>
          <p14:tracePt t="58023" x="4868863" y="4673600"/>
          <p14:tracePt t="58040" x="4859338" y="4673600"/>
          <p14:tracePt t="58080" x="4851400" y="4673600"/>
          <p14:tracePt t="58775" x="4851400" y="4683125"/>
          <p14:tracePt t="58792" x="4833938" y="4683125"/>
          <p14:tracePt t="58799" x="4791075" y="4691063"/>
          <p14:tracePt t="58808" x="4757738" y="4699000"/>
          <p14:tracePt t="58815" x="4699000" y="4708525"/>
          <p14:tracePt t="58823" x="4638675" y="4708525"/>
          <p14:tracePt t="58832" x="4529138" y="4708525"/>
          <p14:tracePt t="58840" x="4400550" y="4708525"/>
          <p14:tracePt t="58847" x="4265613" y="4708525"/>
          <p14:tracePt t="58855" x="4103688" y="4708525"/>
          <p14:tracePt t="58864" x="3933825" y="4708525"/>
          <p14:tracePt t="58871" x="3781425" y="4708525"/>
          <p14:tracePt t="58880" x="3611563" y="4708525"/>
          <p14:tracePt t="58887" x="3432175" y="4708525"/>
          <p14:tracePt t="58899" x="3262313" y="4708525"/>
          <p14:tracePt t="58904" x="3041650" y="4683125"/>
          <p14:tracePt t="58914" x="2879725" y="4657725"/>
          <p14:tracePt t="58919" x="2684463" y="4614863"/>
          <p14:tracePt t="58932" x="2514600" y="4579938"/>
          <p14:tracePt t="58936" x="2362200" y="4529138"/>
          <p14:tracePt t="58947" x="2225675" y="4452938"/>
          <p14:tracePt t="58951" x="2055813" y="4351338"/>
          <p14:tracePt t="58963" x="1878013" y="4240213"/>
          <p14:tracePt t="58967" x="1724025" y="4095750"/>
          <p14:tracePt t="58982" x="1554163" y="3925888"/>
          <p14:tracePt t="58985" x="1376363" y="3713163"/>
          <p14:tracePt t="58992" x="1163638" y="3475038"/>
          <p14:tracePt t="59001" x="950913" y="3203575"/>
          <p14:tracePt t="59008" x="739775" y="2940050"/>
          <p14:tracePt t="59015" x="544513" y="2676525"/>
          <p14:tracePt t="59035" x="339725" y="2430463"/>
          <p14:tracePt t="59037" x="169863" y="2192338"/>
          <p14:tracePt t="59039" x="25400" y="1963738"/>
          <p14:tracePt t="61600" x="17463" y="4495800"/>
          <p14:tracePt t="61607" x="17463" y="4503738"/>
          <p14:tracePt t="61664" x="25400" y="4521200"/>
          <p14:tracePt t="61672" x="33338" y="4521200"/>
          <p14:tracePt t="61681" x="50800" y="4538663"/>
          <p14:tracePt t="61687" x="68263" y="4546600"/>
          <p14:tracePt t="61698" x="93663" y="4564063"/>
          <p14:tracePt t="61704" x="119063" y="4572000"/>
          <p14:tracePt t="61717" x="144463" y="4579938"/>
          <p14:tracePt t="61719" x="161925" y="4589463"/>
          <p14:tracePt t="61731" x="187325" y="4597400"/>
          <p14:tracePt t="61735" x="203200" y="4605338"/>
          <p14:tracePt t="61748" x="220663" y="4614863"/>
          <p14:tracePt t="61760" x="246063" y="4614863"/>
          <p14:tracePt t="61768" x="263525" y="4622800"/>
          <p14:tracePt t="61775" x="271463" y="4622800"/>
          <p14:tracePt t="61783" x="288925" y="4622800"/>
          <p14:tracePt t="61792" x="306388" y="4630738"/>
          <p14:tracePt t="61800" x="322263" y="4640263"/>
          <p14:tracePt t="61807" x="357188" y="4657725"/>
          <p14:tracePt t="61816" x="382588" y="4665663"/>
          <p14:tracePt t="61823" x="407988" y="4665663"/>
          <p14:tracePt t="61833" x="433388" y="4673600"/>
          <p14:tracePt t="61839" x="441325" y="4673600"/>
          <p14:tracePt t="61848" x="458788" y="4673600"/>
          <p14:tracePt t="61920" x="476250" y="4673600"/>
          <p14:tracePt t="61945" x="484188" y="4683125"/>
          <p14:tracePt t="61960" x="484188" y="4691063"/>
          <p14:tracePt t="63199" x="492125" y="4699000"/>
          <p14:tracePt t="63207" x="509588" y="4708525"/>
          <p14:tracePt t="63216" x="544513" y="4724400"/>
          <p14:tracePt t="63224" x="577850" y="4733925"/>
          <p14:tracePt t="63234" x="628650" y="4741863"/>
          <p14:tracePt t="63239" x="661988" y="4749800"/>
          <p14:tracePt t="63251" x="679450" y="4759325"/>
          <p14:tracePt t="63255" x="704850" y="4759325"/>
          <p14:tracePt t="63265" x="730250" y="4759325"/>
          <p14:tracePt t="63272" x="747713" y="4767263"/>
          <p14:tracePt t="63282" x="765175" y="4775200"/>
          <p14:tracePt t="63287" x="773113" y="4775200"/>
          <p14:tracePt t="63298" x="781050" y="4775200"/>
          <p14:tracePt t="63304" x="806450" y="4784725"/>
          <p14:tracePt t="63320" x="823913" y="4784725"/>
          <p14:tracePt t="63332" x="831850" y="4784725"/>
          <p14:tracePt t="63335" x="858838" y="4784725"/>
          <p14:tracePt t="63348" x="884238" y="4784725"/>
          <p14:tracePt t="63351" x="900113" y="4784725"/>
          <p14:tracePt t="63360" x="925513" y="4784725"/>
          <p14:tracePt t="63368" x="950913" y="4784725"/>
          <p14:tracePt t="63376" x="976313" y="4792663"/>
          <p14:tracePt t="63383" x="1003300" y="4802188"/>
          <p14:tracePt t="63391" x="1019175" y="4802188"/>
          <p14:tracePt t="63399" x="1054100" y="4802188"/>
          <p14:tracePt t="63407" x="1079500" y="4802188"/>
          <p14:tracePt t="63416" x="1104900" y="4802188"/>
          <p14:tracePt t="63423" x="1130300" y="4802188"/>
          <p14:tracePt t="63432" x="1155700" y="4802188"/>
          <p14:tracePt t="63440" x="1181100" y="4802188"/>
          <p14:tracePt t="63448" x="1206500" y="4802188"/>
          <p14:tracePt t="63455" x="1223963" y="4802188"/>
          <p14:tracePt t="63467" x="1249363" y="4802188"/>
          <p14:tracePt t="63472" x="1265238" y="4802188"/>
          <p14:tracePt t="63482" x="1274763" y="4802188"/>
          <p14:tracePt t="63487" x="1290638" y="4802188"/>
          <p14:tracePt t="63499" x="1300163" y="4802188"/>
          <p14:tracePt t="63503" x="1308100" y="4802188"/>
          <p14:tracePt t="63516" x="1325563" y="4802188"/>
          <p14:tracePt t="63532" x="1343025" y="4802188"/>
          <p14:tracePt t="63536" x="1358900" y="4802188"/>
          <p14:tracePt t="63548" x="1376363" y="4802188"/>
          <p14:tracePt t="63551" x="1401763" y="4802188"/>
          <p14:tracePt t="63560" x="1419225" y="4802188"/>
          <p14:tracePt t="63568" x="1435100" y="4802188"/>
          <p14:tracePt t="63579" x="1462088" y="4802188"/>
          <p14:tracePt t="63586" x="1487488" y="4802188"/>
          <p14:tracePt t="63592" x="1503363" y="4802188"/>
          <p14:tracePt t="63599" x="1538288" y="4802188"/>
          <p14:tracePt t="63607" x="1571625" y="4802188"/>
          <p14:tracePt t="63616" x="1589088" y="4802188"/>
          <p14:tracePt t="63623" x="1614488" y="4802188"/>
          <p14:tracePt t="63632" x="1631950" y="4802188"/>
          <p14:tracePt t="63639" x="1647825" y="4802188"/>
          <p14:tracePt t="63649" x="1665288" y="4802188"/>
          <p14:tracePt t="63655" x="1690688" y="4802188"/>
          <p14:tracePt t="63665" x="1698625" y="4802188"/>
          <p14:tracePt t="63672" x="1716088" y="4802188"/>
          <p14:tracePt t="63683" x="1733550" y="4802188"/>
          <p14:tracePt t="63687" x="1749425" y="4802188"/>
          <p14:tracePt t="63698" x="1776413" y="4802188"/>
          <p14:tracePt t="63703" x="1792288" y="4802188"/>
          <p14:tracePt t="63716" x="1817688" y="4802188"/>
          <p14:tracePt t="63720" x="1843088" y="4802188"/>
          <p14:tracePt t="63732" x="1860550" y="4802188"/>
          <p14:tracePt t="63736" x="1885950" y="4802188"/>
          <p14:tracePt t="63748" x="1920875" y="4802188"/>
          <p14:tracePt t="63751" x="1954213" y="4802188"/>
          <p14:tracePt t="63760" x="1979613" y="4802188"/>
          <p14:tracePt t="63767" x="2005013" y="4802188"/>
          <p14:tracePt t="63776" x="2030413" y="4802188"/>
          <p14:tracePt t="63783" x="2055813" y="4802188"/>
          <p14:tracePt t="63791" x="2073275" y="4802188"/>
          <p14:tracePt t="63799" x="2098675" y="4802188"/>
          <p14:tracePt t="63807" x="2116138" y="4802188"/>
          <p14:tracePt t="63816" x="2132013" y="4792663"/>
          <p14:tracePt t="63832" x="2141538" y="4792663"/>
          <p14:tracePt t="63864" x="2149475" y="4784725"/>
          <p14:tracePt t="63880" x="2157413" y="4784725"/>
          <p14:tracePt t="63897" x="2166938" y="4784725"/>
          <p14:tracePt t="63903" x="2174875" y="4784725"/>
          <p14:tracePt t="63928" x="2182813" y="4784725"/>
          <p14:tracePt t="63936" x="2192338" y="4784725"/>
          <p14:tracePt t="63967" x="2200275" y="4784725"/>
          <p14:tracePt t="63976" x="2208213" y="4784725"/>
          <p14:tracePt t="63984" x="2217738" y="4784725"/>
          <p14:tracePt t="63992" x="2225675" y="4784725"/>
          <p14:tracePt t="64000" x="2235200" y="4784725"/>
          <p14:tracePt t="64008" x="2251075" y="4775200"/>
          <p14:tracePt t="64016" x="2268538" y="4767263"/>
          <p14:tracePt t="64023" x="2276475" y="4767263"/>
          <p14:tracePt t="64033" x="2293938" y="4767263"/>
          <p14:tracePt t="64039" x="2311400" y="4767263"/>
          <p14:tracePt t="64048" x="2319338" y="4767263"/>
          <p14:tracePt t="64055" x="2327275" y="4767263"/>
          <p14:tracePt t="64067" x="2336800" y="4767263"/>
          <p14:tracePt t="64072" x="2344738" y="4767263"/>
          <p14:tracePt t="64083" x="2352675" y="4767263"/>
          <p14:tracePt t="64815" x="2362200" y="4767263"/>
          <p14:tracePt t="64824" x="2370138" y="4767263"/>
          <p14:tracePt t="64832" x="2387600" y="4767263"/>
          <p14:tracePt t="64840" x="2405063" y="4759325"/>
          <p14:tracePt t="64850" x="2413000" y="4759325"/>
          <p14:tracePt t="64855" x="2430463" y="4759325"/>
          <p14:tracePt t="64866" x="2446338" y="4749800"/>
          <p14:tracePt t="64871" x="2463800" y="4749800"/>
          <p14:tracePt t="64888" x="2471738" y="4749800"/>
          <p14:tracePt t="64898" x="2481263" y="4749800"/>
          <p14:tracePt t="64916" x="2489200" y="4749800"/>
          <p14:tracePt t="65128" x="2497138" y="4749800"/>
          <p14:tracePt t="65136" x="2497138" y="4741863"/>
          <p14:tracePt t="65151" x="2506663" y="4741863"/>
          <p14:tracePt t="65160" x="2524125" y="4741863"/>
          <p14:tracePt t="65176" x="2532063" y="4741863"/>
          <p14:tracePt t="65192" x="2540000" y="4741863"/>
          <p14:tracePt t="65239" x="2549525" y="4733925"/>
          <p14:tracePt t="65256" x="2557463" y="4724400"/>
          <p14:tracePt t="65447" x="2565400" y="4724400"/>
          <p14:tracePt t="65455" x="2565400" y="4716463"/>
          <p14:tracePt t="65464" x="2574925" y="4708525"/>
          <p14:tracePt t="65471" x="2582863" y="4708525"/>
          <p14:tracePt t="65497" x="2590800" y="4699000"/>
          <p14:tracePt t="65744" x="2590800" y="4691063"/>
          <p14:tracePt t="65760" x="2600325" y="4683125"/>
          <p14:tracePt t="65768" x="2608263" y="4683125"/>
          <p14:tracePt t="65776" x="2616200" y="4673600"/>
          <p14:tracePt t="65783" x="2625725" y="4665663"/>
          <p14:tracePt t="65799" x="2641600" y="4657725"/>
          <p14:tracePt t="65824" x="2651125" y="4648200"/>
          <p14:tracePt t="65848" x="2659063" y="4648200"/>
          <p14:tracePt t="65880" x="2659063" y="4640263"/>
          <p14:tracePt t="65897" x="2668588" y="4640263"/>
          <p14:tracePt t="65928" x="2676525" y="4622800"/>
          <p14:tracePt t="65935" x="2684463" y="4614863"/>
          <p14:tracePt t="65960" x="2693988" y="4605338"/>
          <p14:tracePt t="65968" x="2701925" y="4597400"/>
          <p14:tracePt t="65976" x="2701925" y="4589463"/>
          <p14:tracePt t="65991" x="2709863" y="4579938"/>
          <p14:tracePt t="65999" x="2719388" y="4572000"/>
          <p14:tracePt t="66007" x="2727325" y="4564063"/>
          <p14:tracePt t="66031" x="2727325" y="4546600"/>
          <p14:tracePt t="66039" x="2735263" y="4538663"/>
          <p14:tracePt t="66064" x="2744788" y="4538663"/>
          <p14:tracePt t="66081" x="2752725" y="4529138"/>
          <p14:tracePt t="66087" x="2752725" y="4521200"/>
          <p14:tracePt t="66120" x="2760663" y="4521200"/>
          <p14:tracePt t="68264" x="2760663" y="4513263"/>
          <p14:tracePt t="68272" x="2770188" y="4503738"/>
          <p14:tracePt t="68288" x="2770188" y="4495800"/>
          <p14:tracePt t="68313" x="2778125" y="4495800"/>
          <p14:tracePt t="68329" x="2786063" y="4478338"/>
          <p14:tracePt t="68336" x="2795588" y="4470400"/>
          <p14:tracePt t="68348" x="2803525" y="4470400"/>
          <p14:tracePt t="68353" x="2811463" y="4452938"/>
          <p14:tracePt t="68360" x="2820988" y="4445000"/>
          <p14:tracePt t="68386" x="2838450" y="4435475"/>
          <p14:tracePt t="68399" x="2838450" y="4427538"/>
          <p14:tracePt t="68407" x="2846388" y="4419600"/>
          <p14:tracePt t="68416" x="2846388" y="4410075"/>
          <p14:tracePt t="68423" x="2854325" y="4402138"/>
          <p14:tracePt t="68434" x="2863850" y="4394200"/>
          <p14:tracePt t="68440" x="2871788" y="4394200"/>
          <p14:tracePt t="68449" x="2871788" y="4376738"/>
          <p14:tracePt t="68456" x="2879725" y="4368800"/>
          <p14:tracePt t="68465" x="2889250" y="4368800"/>
          <p14:tracePt t="68482" x="2897188" y="4351338"/>
          <p14:tracePt t="68888" x="2897188" y="4341813"/>
          <p14:tracePt t="68897" x="2889250" y="4325938"/>
          <p14:tracePt t="68904" x="2879725" y="4308475"/>
          <p14:tracePt t="68913" x="2871788" y="4308475"/>
          <p14:tracePt t="68927" x="2871788" y="4291013"/>
          <p14:tracePt t="68936" x="2863850" y="4275138"/>
          <p14:tracePt t="68950" x="2854325" y="4275138"/>
          <p14:tracePt t="68952" x="2846388" y="4265613"/>
          <p14:tracePt t="75312" x="2863850" y="4275138"/>
          <p14:tracePt t="75327" x="2871788" y="4283075"/>
          <p14:tracePt t="75352" x="2889250" y="4291013"/>
          <p14:tracePt t="77256" x="2897188" y="4291013"/>
          <p14:tracePt t="77263" x="2905125" y="4291013"/>
          <p14:tracePt t="77271" x="2947988" y="4291013"/>
          <p14:tracePt t="77282" x="2990850" y="4291013"/>
          <p14:tracePt t="77287" x="3049588" y="4291013"/>
          <p14:tracePt t="77298" x="3109913" y="4291013"/>
          <p14:tracePt t="77303" x="3152775" y="4291013"/>
          <p14:tracePt t="77319" x="3194050" y="4291013"/>
          <p14:tracePt t="77320" x="3228975" y="4291013"/>
          <p14:tracePt t="77331" x="3254375" y="4291013"/>
          <p14:tracePt t="77336" x="3270250" y="4291013"/>
          <p14:tracePt t="77349" x="3287713" y="4291013"/>
          <p14:tracePt t="77351" x="3297238" y="4291013"/>
          <p14:tracePt t="77391" x="3305175" y="4291013"/>
          <p14:tracePt t="77399" x="3313113" y="4291013"/>
          <p14:tracePt t="77415" x="3322638" y="4291013"/>
          <p14:tracePt t="77424" x="3338513" y="4291013"/>
          <p14:tracePt t="77434" x="3348038" y="4291013"/>
          <p14:tracePt t="77439" x="3363913" y="4291013"/>
          <p14:tracePt t="77449" x="3373438" y="4291013"/>
          <p14:tracePt t="77456" x="3381375" y="4291013"/>
          <p14:tracePt t="77466" x="3406775" y="4291013"/>
          <p14:tracePt t="77471" x="3424238" y="4291013"/>
          <p14:tracePt t="77487" x="3441700" y="4291013"/>
          <p14:tracePt t="77535" x="3449638" y="4291013"/>
          <p14:tracePt t="77544" x="3467100" y="4283075"/>
          <p14:tracePt t="77560" x="3475038" y="4283075"/>
          <p14:tracePt t="77568" x="3492500" y="4283075"/>
          <p14:tracePt t="77576" x="3517900" y="4283075"/>
          <p14:tracePt t="77598" x="3559175" y="4283075"/>
          <p14:tracePt t="77603" x="3586163" y="4283075"/>
          <p14:tracePt t="77607" x="3602038" y="4283075"/>
          <p14:tracePt t="77617" x="3627438" y="4283075"/>
          <p14:tracePt t="77623" x="3652838" y="4283075"/>
          <p14:tracePt t="77639" x="3662363" y="4283075"/>
          <p14:tracePt t="81095" x="3670300" y="4283075"/>
          <p14:tracePt t="81103" x="3703638" y="4283075"/>
          <p14:tracePt t="81113" x="3746500" y="4283075"/>
          <p14:tracePt t="81120" x="3789363" y="4283075"/>
          <p14:tracePt t="81131" x="3848100" y="4283075"/>
          <p14:tracePt t="81136" x="3890963" y="4283075"/>
          <p14:tracePt t="81148" x="3925888" y="4283075"/>
          <p14:tracePt t="81152" x="3959225" y="4283075"/>
          <p14:tracePt t="81160" x="3984625" y="4283075"/>
          <p14:tracePt t="81168" x="3992563" y="4283075"/>
          <p14:tracePt t="81176" x="4002088" y="4283075"/>
          <p14:tracePt t="81185" x="4010025" y="4283075"/>
          <p14:tracePt t="81199" x="4017963" y="4283075"/>
          <p14:tracePt t="81208" x="4027488" y="4283075"/>
          <p14:tracePt t="81216" x="4035425" y="4283075"/>
          <p14:tracePt t="81223" x="4044950" y="4283075"/>
          <p14:tracePt t="81233" x="4052888" y="4283075"/>
          <p14:tracePt t="81239" x="4070350" y="4283075"/>
          <p14:tracePt t="81249" x="4095750" y="4283075"/>
          <p14:tracePt t="81256" x="4111625" y="4283075"/>
          <p14:tracePt t="81266" x="4137025" y="4283075"/>
          <p14:tracePt t="81272" x="4162425" y="4283075"/>
          <p14:tracePt t="81282" x="4179888" y="4283075"/>
          <p14:tracePt t="81287" x="4214813" y="4283075"/>
          <p14:tracePt t="81298" x="4240213" y="4283075"/>
          <p14:tracePt t="81303" x="4248150" y="4283075"/>
          <p14:tracePt t="81316" x="4265613" y="4283075"/>
          <p14:tracePt t="81320" x="4273550" y="4283075"/>
          <p14:tracePt t="81335" x="4281488" y="4283075"/>
          <p14:tracePt t="84287" x="4291013" y="4283075"/>
          <p14:tracePt t="84297" x="4324350" y="4275138"/>
          <p14:tracePt t="84304" x="4359275" y="4265613"/>
          <p14:tracePt t="84313" x="4410075" y="4257675"/>
          <p14:tracePt t="84320" x="4435475" y="4249738"/>
          <p14:tracePt t="84335" x="4486275" y="4240213"/>
          <p14:tracePt t="84336" x="4511675" y="4240213"/>
          <p14:tracePt t="84349" x="4537075" y="4240213"/>
          <p14:tracePt t="84352" x="4562475" y="4240213"/>
          <p14:tracePt t="84360" x="4595813" y="4240213"/>
          <p14:tracePt t="84368" x="4621213" y="4240213"/>
          <p14:tracePt t="84376" x="4646613" y="4240213"/>
          <p14:tracePt t="84384" x="4673600" y="4240213"/>
          <p14:tracePt t="84392" x="4706938" y="4240213"/>
          <p14:tracePt t="84400" x="4724400" y="4240213"/>
          <p14:tracePt t="84407" x="4757738" y="4240213"/>
          <p14:tracePt t="84416" x="4791075" y="4240213"/>
          <p14:tracePt t="84423" x="4818063" y="4240213"/>
          <p14:tracePt t="84435" x="4851400" y="4240213"/>
          <p14:tracePt t="84439" x="4884738" y="4240213"/>
          <p14:tracePt t="84448" x="4927600" y="4240213"/>
          <p14:tracePt t="84456" x="4962525" y="4240213"/>
          <p14:tracePt t="84466" x="5003800" y="4240213"/>
          <p14:tracePt t="84471" x="5029200" y="4240213"/>
          <p14:tracePt t="84483" x="5072063" y="4240213"/>
          <p14:tracePt t="84488" x="5106988" y="4240213"/>
          <p14:tracePt t="84502" x="5140325" y="4240213"/>
          <p14:tracePt t="84503" x="5157788" y="4240213"/>
          <p14:tracePt t="84515" x="5173663" y="4240213"/>
          <p14:tracePt t="84519" x="5183188" y="4240213"/>
          <p14:tracePt t="84600" x="5191125" y="4240213"/>
          <p14:tracePt t="84607" x="5208588" y="4240213"/>
          <p14:tracePt t="84615" x="5224463" y="4240213"/>
          <p14:tracePt t="84623" x="5249863" y="4240213"/>
          <p14:tracePt t="84634" x="5276850" y="4240213"/>
          <p14:tracePt t="84639" x="5292725" y="4240213"/>
          <p14:tracePt t="84650" x="5310188" y="4240213"/>
          <p14:tracePt t="84656" x="5327650" y="4240213"/>
          <p14:tracePt t="87647" x="5335588" y="4240213"/>
          <p14:tracePt t="87656" x="5353050" y="4240213"/>
          <p14:tracePt t="87664" x="5378450" y="4240213"/>
          <p14:tracePt t="87672" x="5421313" y="4240213"/>
          <p14:tracePt t="87682" x="5462588" y="4240213"/>
          <p14:tracePt t="87688" x="5513388" y="4240213"/>
          <p14:tracePt t="87699" x="5538788" y="4240213"/>
          <p14:tracePt t="87704" x="5573713" y="4240213"/>
          <p14:tracePt t="87715" x="5599113" y="4240213"/>
          <p14:tracePt t="87720" x="5616575" y="4240213"/>
          <p14:tracePt t="87732" x="5641975" y="4240213"/>
          <p14:tracePt t="87735" x="5649913" y="4240213"/>
          <p14:tracePt t="87752" x="5657850" y="4240213"/>
          <p14:tracePt t="87760" x="5667375" y="4240213"/>
          <p14:tracePt t="87767" x="5675313" y="4240213"/>
          <p14:tracePt t="87775" x="5683250" y="4240213"/>
          <p14:tracePt t="87784" x="5692775" y="4240213"/>
          <p14:tracePt t="87792" x="5700713" y="4240213"/>
          <p14:tracePt t="87799" x="5708650" y="4240213"/>
          <p14:tracePt t="87807" x="5726113" y="4240213"/>
          <p14:tracePt t="87816" x="5735638" y="4240213"/>
          <p14:tracePt t="87824" x="5761038" y="4240213"/>
          <p14:tracePt t="87832" x="5776913" y="4240213"/>
          <p14:tracePt t="87840" x="5802313" y="4240213"/>
          <p14:tracePt t="87848" x="5837238" y="4240213"/>
          <p14:tracePt t="87856" x="5870575" y="4240213"/>
          <p14:tracePt t="87865" x="5895975" y="4240213"/>
          <p14:tracePt t="87872" x="5930900" y="4240213"/>
          <p14:tracePt t="87884" x="5964238" y="4240213"/>
          <p14:tracePt t="87888" x="5989638" y="4240213"/>
          <p14:tracePt t="87900" x="6007100" y="4240213"/>
          <p14:tracePt t="87904" x="6024563" y="4240213"/>
          <p14:tracePt t="87917" x="6032500" y="4240213"/>
          <p14:tracePt t="90920" x="6075363" y="4240213"/>
          <p14:tracePt t="90927" x="6116638" y="4240213"/>
          <p14:tracePt t="90936" x="6159500" y="4240213"/>
          <p14:tracePt t="90944" x="6219825" y="4240213"/>
          <p14:tracePt t="90952" x="6270625" y="4240213"/>
          <p14:tracePt t="90960" x="6321425" y="4240213"/>
          <p14:tracePt t="90968" x="6364288" y="4240213"/>
          <p14:tracePt t="90975" x="6389688" y="4240213"/>
          <p14:tracePt t="90983" x="6423025" y="4240213"/>
          <p14:tracePt t="90992" x="6448425" y="4240213"/>
          <p14:tracePt t="91000" x="6473825" y="4240213"/>
          <p14:tracePt t="91008" x="6491288" y="4240213"/>
          <p14:tracePt t="91016" x="6516688" y="4232275"/>
          <p14:tracePt t="91023" x="6524625" y="4232275"/>
          <p14:tracePt t="91031" x="6534150" y="4232275"/>
          <p14:tracePt t="91040" x="6550025" y="4232275"/>
          <p14:tracePt t="91049" x="6575425" y="4224338"/>
          <p14:tracePt t="91056" x="6575425" y="4214813"/>
          <p14:tracePt t="91065" x="6584950" y="4214813"/>
          <p14:tracePt t="91071" x="6592888" y="4214813"/>
          <p14:tracePt t="91081" x="6600825" y="4214813"/>
          <p14:tracePt t="91087" x="6618288" y="4214813"/>
          <p14:tracePt t="91100" x="6626225" y="4214813"/>
          <p14:tracePt t="91104" x="6635750" y="4214813"/>
          <p14:tracePt t="91116" x="6661150" y="4206875"/>
          <p14:tracePt t="91119" x="6678613" y="4197350"/>
          <p14:tracePt t="91136" x="6704013" y="4189413"/>
          <p14:tracePt t="91152" x="6711950" y="4189413"/>
          <p14:tracePt t="91160" x="6729413" y="4189413"/>
          <p14:tracePt t="91175" x="6745288" y="4189413"/>
          <p14:tracePt t="91183" x="6754813" y="4189413"/>
          <p14:tracePt t="91200" x="6770688" y="4181475"/>
          <p14:tracePt t="91207" x="6780213" y="4171950"/>
          <p14:tracePt t="93976" x="6788150" y="4171950"/>
          <p14:tracePt t="94039" x="6797675" y="4171950"/>
          <p14:tracePt t="94047" x="6805613" y="4171950"/>
          <p14:tracePt t="94056" x="6813550" y="4181475"/>
          <p14:tracePt t="94067" x="6831013" y="4189413"/>
          <p14:tracePt t="94082" x="6848475" y="4189413"/>
          <p14:tracePt t="94087" x="6856413" y="4189413"/>
          <p14:tracePt t="94099" x="6864350" y="4189413"/>
          <p14:tracePt t="94104" x="6881813" y="4189413"/>
          <p14:tracePt t="94116" x="6881813" y="4197350"/>
          <p14:tracePt t="94132" x="6899275" y="4197350"/>
          <p14:tracePt t="94136" x="6907213" y="4197350"/>
          <p14:tracePt t="94151" x="6924675" y="4206875"/>
          <p14:tracePt t="94168" x="6932613" y="4206875"/>
          <p14:tracePt t="94175" x="6950075" y="4214813"/>
          <p14:tracePt t="94184" x="6967538" y="4224338"/>
          <p14:tracePt t="94200" x="6975475" y="4224338"/>
          <p14:tracePt t="94216" x="6983413" y="4224338"/>
          <p14:tracePt t="94224" x="6992938" y="4224338"/>
          <p14:tracePt t="94240" x="7000875" y="4224338"/>
          <p14:tracePt t="94249" x="7008813" y="4224338"/>
          <p14:tracePt t="94256" x="7018338" y="4224338"/>
          <p14:tracePt t="94266" x="7026275" y="4224338"/>
          <p14:tracePt t="94271" x="7051675" y="4224338"/>
          <p14:tracePt t="94281" x="7059613" y="4224338"/>
          <p14:tracePt t="94287" x="7077075" y="4224338"/>
          <p14:tracePt t="94300" x="7102475" y="4224338"/>
          <p14:tracePt t="94304" x="7112000" y="4224338"/>
          <p14:tracePt t="94316" x="7137400" y="4224338"/>
          <p14:tracePt t="94320" x="7162800" y="4224338"/>
          <p14:tracePt t="94332" x="7178675" y="4224338"/>
          <p14:tracePt t="94336" x="7204075" y="4224338"/>
          <p14:tracePt t="94349" x="7229475" y="4224338"/>
          <p14:tracePt t="94351" x="7246938" y="4224338"/>
          <p14:tracePt t="94360" x="7264400" y="4224338"/>
          <p14:tracePt t="94367" x="7272338" y="4224338"/>
          <p14:tracePt t="94376" x="7281863" y="4224338"/>
          <p14:tracePt t="94383" x="7307263" y="4224338"/>
          <p14:tracePt t="94391" x="7315200" y="4214813"/>
          <p14:tracePt t="94399" x="7323138" y="4214813"/>
          <p14:tracePt t="94408" x="7340600" y="4214813"/>
          <p14:tracePt t="94424" x="7358063" y="4214813"/>
          <p14:tracePt t="94439" x="7373938" y="4214813"/>
          <p14:tracePt t="94450" x="7391400" y="4214813"/>
          <p14:tracePt t="94455" x="7408863" y="4214813"/>
          <p14:tracePt t="94467" x="7426325" y="4214813"/>
          <p14:tracePt t="94471" x="7434263" y="4214813"/>
          <p14:tracePt t="94482" x="7451725" y="4214813"/>
          <p14:tracePt t="94487" x="7467600" y="4214813"/>
          <p14:tracePt t="94500" x="7477125" y="4214813"/>
          <p14:tracePt t="94504" x="7493000" y="4214813"/>
          <p14:tracePt t="94516" x="7502525" y="4214813"/>
          <p14:tracePt t="94520" x="7518400" y="4214813"/>
          <p14:tracePt t="94533" x="7527925" y="4214813"/>
          <p14:tracePt t="94535" x="7545388" y="4206875"/>
          <p14:tracePt t="94552" x="7553325" y="4206875"/>
          <p14:tracePt t="94568" x="7561263" y="4206875"/>
          <p14:tracePt t="97528" x="7570788" y="4206875"/>
          <p14:tracePt t="97536" x="7621588" y="4214813"/>
          <p14:tracePt t="97544" x="7662863" y="4224338"/>
          <p14:tracePt t="97552" x="7688263" y="4224338"/>
          <p14:tracePt t="97560" x="7723188" y="4224338"/>
          <p14:tracePt t="97568" x="7740650" y="4224338"/>
          <p14:tracePt t="97576" x="7766050" y="4224338"/>
          <p14:tracePt t="97597" x="7799388" y="4224338"/>
          <p14:tracePt t="97600" x="7807325" y="4224338"/>
          <p14:tracePt t="97607" x="7816850" y="4224338"/>
          <p14:tracePt t="97623" x="7824788" y="4224338"/>
          <p14:tracePt t="97633" x="7832725" y="4224338"/>
          <p14:tracePt t="97650" x="7850188" y="4224338"/>
          <p14:tracePt t="97655" x="7875588" y="4224338"/>
          <p14:tracePt t="97665" x="7893050" y="4224338"/>
          <p14:tracePt t="97672" x="7926388" y="4224338"/>
          <p14:tracePt t="97683" x="7951788" y="4224338"/>
          <p14:tracePt t="97687" x="7977188" y="4224338"/>
          <p14:tracePt t="97698" x="8004175" y="4224338"/>
          <p14:tracePt t="97704" x="8037513" y="4224338"/>
          <p14:tracePt t="97716" x="8070850" y="4224338"/>
          <p14:tracePt t="97720" x="8096250" y="4224338"/>
          <p14:tracePt t="97733" x="8121650" y="4224338"/>
          <p14:tracePt t="97736" x="8156575" y="4224338"/>
          <p14:tracePt t="97749" x="8189913" y="4224338"/>
          <p14:tracePt t="97752" x="8207375" y="4224338"/>
          <p14:tracePt t="97760" x="8232775" y="4224338"/>
          <p14:tracePt t="97768" x="8240713" y="4224338"/>
          <p14:tracePt t="97775" x="8258175" y="4224338"/>
          <p14:tracePt t="97783" x="8275638" y="4224338"/>
          <p14:tracePt t="97791" x="8283575" y="4224338"/>
          <p14:tracePt t="97799" x="8291513" y="4224338"/>
          <p14:tracePt t="100848" x="8301038" y="4224338"/>
          <p14:tracePt t="100855" x="8334375" y="4224338"/>
          <p14:tracePt t="100866" x="8394700" y="4232275"/>
          <p14:tracePt t="100872" x="8428038" y="4232275"/>
          <p14:tracePt t="100882" x="8470900" y="4232275"/>
          <p14:tracePt t="100888" x="8513763" y="4232275"/>
          <p14:tracePt t="100900" x="8539163" y="4232275"/>
          <p14:tracePt t="100903" x="8547100" y="4232275"/>
          <p14:tracePt t="100915" x="8555038" y="4232275"/>
          <p14:tracePt t="100920" x="8564563" y="4232275"/>
          <p14:tracePt t="100975" x="8572500" y="4232275"/>
          <p14:tracePt t="100984" x="8589963" y="4232275"/>
          <p14:tracePt t="100992" x="8597900" y="4232275"/>
          <p14:tracePt t="100999" x="8623300" y="4232275"/>
          <p14:tracePt t="101007" x="8632825" y="4232275"/>
          <p14:tracePt t="101015" x="8658225" y="4232275"/>
          <p14:tracePt t="101024" x="8691563" y="4232275"/>
          <p14:tracePt t="101032" x="8699500" y="4232275"/>
          <p14:tracePt t="101039" x="8724900" y="4232275"/>
          <p14:tracePt t="101052" x="8742363" y="4232275"/>
          <p14:tracePt t="101056" x="8750300" y="4232275"/>
          <p14:tracePt t="101066" x="8759825" y="4232275"/>
          <p14:tracePt t="101082" x="8767763" y="4232275"/>
          <p14:tracePt t="101103" x="8777288" y="4232275"/>
          <p14:tracePt t="101115" x="8793163" y="4232275"/>
          <p14:tracePt t="101120" x="8802688" y="4232275"/>
          <p14:tracePt t="101133" x="8828088" y="4232275"/>
          <p14:tracePt t="101136" x="8843963" y="4232275"/>
          <p14:tracePt t="101151" x="8861425" y="4232275"/>
          <p14:tracePt t="101153" x="8886825" y="4232275"/>
          <p14:tracePt t="101160" x="8904288" y="4224338"/>
          <p14:tracePt t="101168" x="8912225" y="4214813"/>
          <p14:tracePt t="101176" x="8921750" y="4214813"/>
          <p14:tracePt t="101184" x="8937625" y="4214813"/>
          <p14:tracePt t="101199" x="8947150" y="4214813"/>
          <p14:tracePt t="105272" x="8955088" y="4214813"/>
          <p14:tracePt t="105280" x="8980488" y="4214813"/>
          <p14:tracePt t="105288" x="9048750" y="4214813"/>
          <p14:tracePt t="105297" x="9132888" y="4214813"/>
          <p14:tracePt t="105304" x="9261475" y="4189413"/>
          <p14:tracePt t="105316" x="9388475" y="4164013"/>
          <p14:tracePt t="105320" x="9515475" y="4130675"/>
          <p14:tracePt t="105333" x="9685338" y="4095750"/>
          <p14:tracePt t="105335" x="9821863" y="4062413"/>
          <p14:tracePt t="105349" x="10009188" y="4002088"/>
          <p14:tracePt t="105352" x="10179050" y="3968750"/>
          <p14:tracePt t="105360" x="10374313" y="3935413"/>
          <p14:tracePt t="105368" x="10544175" y="3900488"/>
          <p14:tracePt t="105375" x="10739438" y="3857625"/>
          <p14:tracePt t="105384" x="10960100" y="3816350"/>
          <p14:tracePt t="105392" x="11163300" y="3773488"/>
          <p14:tracePt t="105400" x="11333163" y="3730625"/>
          <p14:tracePt t="105408" x="11495088" y="3705225"/>
          <p14:tracePt t="105416" x="11622088" y="3671888"/>
          <p14:tracePt t="105424" x="11741150" y="3646488"/>
          <p14:tracePt t="105431" x="11844338" y="3619500"/>
          <p14:tracePt t="105439" x="11928475" y="3611563"/>
          <p14:tracePt t="105450" x="12004675" y="3594100"/>
          <p14:tracePt t="105455" x="12065000" y="3586163"/>
          <p14:tracePt t="105465" x="12106275" y="3560763"/>
          <p14:tracePt t="105471" x="12141200" y="3552825"/>
          <p14:tracePt t="105482" x="12174538" y="3535363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4">
            <a:extLst>
              <a:ext uri="{FF2B5EF4-FFF2-40B4-BE49-F238E27FC236}">
                <a16:creationId xmlns:a16="http://schemas.microsoft.com/office/drawing/2014/main" id="{A4694397-B559-4F3B-B649-41F251B70CFA}"/>
              </a:ext>
            </a:extLst>
          </p:cNvPr>
          <p:cNvGrpSpPr>
            <a:grpSpLocks/>
          </p:cNvGrpSpPr>
          <p:nvPr/>
        </p:nvGrpSpPr>
        <p:grpSpPr bwMode="auto">
          <a:xfrm>
            <a:off x="312508" y="1236391"/>
            <a:ext cx="2743639" cy="937778"/>
            <a:chOff x="4431" y="1506"/>
            <a:chExt cx="536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Object 25">
                  <a:extLst>
                    <a:ext uri="{FF2B5EF4-FFF2-40B4-BE49-F238E27FC236}">
                      <a16:creationId xmlns:a16="http://schemas.microsoft.com/office/drawing/2014/main" id="{F614A256-35F8-42BA-939C-3EB3E2832908}"/>
                    </a:ext>
                  </a:extLst>
                </p:cNvPr>
                <p:cNvSpPr txBox="1"/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mc:Choice>
          <mc:Fallback xmlns="">
            <p:sp>
              <p:nvSpPr>
                <p:cNvPr id="13" name="Object 25">
                  <a:extLst>
                    <a:ext uri="{FF2B5EF4-FFF2-40B4-BE49-F238E27FC236}">
                      <a16:creationId xmlns:a16="http://schemas.microsoft.com/office/drawing/2014/main" id="{F614A256-35F8-42BA-939C-3EB3E283290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blipFill>
                  <a:blip r:embed="rId6"/>
                  <a:stretch>
                    <a:fillRect b="-454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Object 26">
                  <a:extLst>
                    <a:ext uri="{FF2B5EF4-FFF2-40B4-BE49-F238E27FC236}">
                      <a16:creationId xmlns:a16="http://schemas.microsoft.com/office/drawing/2014/main" id="{759CA1B6-BC9F-48AE-8050-9D7323A0BDDC}"/>
                    </a:ext>
                  </a:extLst>
                </p:cNvPr>
                <p:cNvSpPr txBox="1"/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𝒅𝒎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= </m:t>
                        </m:r>
                      </m:oMath>
                    </m:oMathPara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Object 26">
                  <a:extLst>
                    <a:ext uri="{FF2B5EF4-FFF2-40B4-BE49-F238E27FC236}">
                      <a16:creationId xmlns:a16="http://schemas.microsoft.com/office/drawing/2014/main" id="{759CA1B6-BC9F-48AE-8050-9D7323A0BD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6">
                <a:extLst>
                  <a:ext uri="{FF2B5EF4-FFF2-40B4-BE49-F238E27FC236}">
                    <a16:creationId xmlns:a16="http://schemas.microsoft.com/office/drawing/2014/main" id="{49B0011B-B816-4582-BB5D-12EC2B62E34C}"/>
                  </a:ext>
                </a:extLst>
              </p:cNvPr>
              <p:cNvSpPr txBox="1"/>
              <p:nvPr/>
            </p:nvSpPr>
            <p:spPr bwMode="auto">
              <a:xfrm>
                <a:off x="2674410" y="1420213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Object 26">
                <a:extLst>
                  <a:ext uri="{FF2B5EF4-FFF2-40B4-BE49-F238E27FC236}">
                    <a16:creationId xmlns:a16="http://schemas.microsoft.com/office/drawing/2014/main" id="{49B0011B-B816-4582-BB5D-12EC2B62E3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4410" y="1420213"/>
                <a:ext cx="1957388" cy="487363"/>
              </a:xfrm>
              <a:prstGeom prst="rect">
                <a:avLst/>
              </a:prstGeom>
              <a:blipFill>
                <a:blip r:embed="rId8"/>
                <a:stretch>
                  <a:fillRect b="-125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4">
            <a:extLst>
              <a:ext uri="{FF2B5EF4-FFF2-40B4-BE49-F238E27FC236}">
                <a16:creationId xmlns:a16="http://schemas.microsoft.com/office/drawing/2014/main" id="{11C5FE5A-5C1E-4D26-9224-B98230FC9F47}"/>
              </a:ext>
            </a:extLst>
          </p:cNvPr>
          <p:cNvGrpSpPr>
            <a:grpSpLocks/>
          </p:cNvGrpSpPr>
          <p:nvPr/>
        </p:nvGrpSpPr>
        <p:grpSpPr bwMode="auto">
          <a:xfrm>
            <a:off x="262103" y="2497727"/>
            <a:ext cx="2743639" cy="937778"/>
            <a:chOff x="4431" y="1506"/>
            <a:chExt cx="536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bject 25">
                  <a:extLst>
                    <a:ext uri="{FF2B5EF4-FFF2-40B4-BE49-F238E27FC236}">
                      <a16:creationId xmlns:a16="http://schemas.microsoft.com/office/drawing/2014/main" id="{38784B6E-3ABB-44C1-9996-26D90F2D9040}"/>
                    </a:ext>
                  </a:extLst>
                </p:cNvPr>
                <p:cNvSpPr txBox="1"/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mc:Choice>
          <mc:Fallback xmlns="">
            <p:sp>
              <p:nvSpPr>
                <p:cNvPr id="23" name="Object 25">
                  <a:extLst>
                    <a:ext uri="{FF2B5EF4-FFF2-40B4-BE49-F238E27FC236}">
                      <a16:creationId xmlns:a16="http://schemas.microsoft.com/office/drawing/2014/main" id="{38784B6E-3ABB-44C1-9996-26D90F2D90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blipFill>
                  <a:blip r:embed="rId9"/>
                  <a:stretch>
                    <a:fillRect b="-5844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26">
                  <a:extLst>
                    <a:ext uri="{FF2B5EF4-FFF2-40B4-BE49-F238E27FC236}">
                      <a16:creationId xmlns:a16="http://schemas.microsoft.com/office/drawing/2014/main" id="{3B163945-1E8E-4AB9-B5B3-0FE17D5A447D}"/>
                    </a:ext>
                  </a:extLst>
                </p:cNvPr>
                <p:cNvSpPr txBox="1"/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𝒅𝒎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" name="Object 26">
                  <a:extLst>
                    <a:ext uri="{FF2B5EF4-FFF2-40B4-BE49-F238E27FC236}">
                      <a16:creationId xmlns:a16="http://schemas.microsoft.com/office/drawing/2014/main" id="{3B163945-1E8E-4AB9-B5B3-0FE17D5A44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blipFill>
                  <a:blip r:embed="rId10"/>
                  <a:stretch>
                    <a:fillRect l="-9187" t="-17500" b="-5875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6">
                <a:extLst>
                  <a:ext uri="{FF2B5EF4-FFF2-40B4-BE49-F238E27FC236}">
                    <a16:creationId xmlns:a16="http://schemas.microsoft.com/office/drawing/2014/main" id="{5811FA4C-11B9-43E3-9BC1-E87C863D9754}"/>
                  </a:ext>
                </a:extLst>
              </p:cNvPr>
              <p:cNvSpPr txBox="1"/>
              <p:nvPr/>
            </p:nvSpPr>
            <p:spPr bwMode="auto">
              <a:xfrm>
                <a:off x="2624005" y="2681549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Object 26">
                <a:extLst>
                  <a:ext uri="{FF2B5EF4-FFF2-40B4-BE49-F238E27FC236}">
                    <a16:creationId xmlns:a16="http://schemas.microsoft.com/office/drawing/2014/main" id="{5811FA4C-11B9-43E3-9BC1-E87C863D97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4005" y="2681549"/>
                <a:ext cx="1957388" cy="4873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4">
            <a:extLst>
              <a:ext uri="{FF2B5EF4-FFF2-40B4-BE49-F238E27FC236}">
                <a16:creationId xmlns:a16="http://schemas.microsoft.com/office/drawing/2014/main" id="{EF0240AC-056C-43C2-861F-C43FDBE32CF2}"/>
              </a:ext>
            </a:extLst>
          </p:cNvPr>
          <p:cNvGrpSpPr>
            <a:grpSpLocks/>
          </p:cNvGrpSpPr>
          <p:nvPr/>
        </p:nvGrpSpPr>
        <p:grpSpPr bwMode="auto">
          <a:xfrm>
            <a:off x="210150" y="4186702"/>
            <a:ext cx="3148019" cy="937778"/>
            <a:chOff x="4431" y="1620"/>
            <a:chExt cx="615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Object 25">
                  <a:extLst>
                    <a:ext uri="{FF2B5EF4-FFF2-40B4-BE49-F238E27FC236}">
                      <a16:creationId xmlns:a16="http://schemas.microsoft.com/office/drawing/2014/main" id="{30858AAA-DD7B-4F01-B469-75822437CBE3}"/>
                    </a:ext>
                  </a:extLst>
                </p:cNvPr>
                <p:cNvSpPr txBox="1"/>
                <p:nvPr/>
              </p:nvSpPr>
              <p:spPr bwMode="auto">
                <a:xfrm>
                  <a:off x="4709" y="1620"/>
                  <a:ext cx="337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𝟎</m:t>
                          </m:r>
                        </m:den>
                      </m:f>
                    </m:oMath>
                  </a14:m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mc:Choice>
          <mc:Fallback xmlns="">
            <p:sp>
              <p:nvSpPr>
                <p:cNvPr id="27" name="Object 25">
                  <a:extLst>
                    <a:ext uri="{FF2B5EF4-FFF2-40B4-BE49-F238E27FC236}">
                      <a16:creationId xmlns:a16="http://schemas.microsoft.com/office/drawing/2014/main" id="{30858AAA-DD7B-4F01-B469-75822437CBE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09" y="1620"/>
                  <a:ext cx="337" cy="575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26">
                  <a:extLst>
                    <a:ext uri="{FF2B5EF4-FFF2-40B4-BE49-F238E27FC236}">
                      <a16:creationId xmlns:a16="http://schemas.microsoft.com/office/drawing/2014/main" id="{4CE8A037-E5A2-44EB-BFFF-6A1E3CCEC487}"/>
                    </a:ext>
                  </a:extLst>
                </p:cNvPr>
                <p:cNvSpPr txBox="1"/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𝒎𝒎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= </m:t>
                        </m:r>
                      </m:oMath>
                    </m:oMathPara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8" name="Object 26">
                  <a:extLst>
                    <a:ext uri="{FF2B5EF4-FFF2-40B4-BE49-F238E27FC236}">
                      <a16:creationId xmlns:a16="http://schemas.microsoft.com/office/drawing/2014/main" id="{4CE8A037-E5A2-44EB-BFFF-6A1E3CCEC4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6">
                <a:extLst>
                  <a:ext uri="{FF2B5EF4-FFF2-40B4-BE49-F238E27FC236}">
                    <a16:creationId xmlns:a16="http://schemas.microsoft.com/office/drawing/2014/main" id="{C3B85A10-F405-43D4-AF83-077BE7DEAD17}"/>
                  </a:ext>
                </a:extLst>
              </p:cNvPr>
              <p:cNvSpPr txBox="1"/>
              <p:nvPr/>
            </p:nvSpPr>
            <p:spPr bwMode="auto">
              <a:xfrm>
                <a:off x="2831824" y="4184590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Object 26">
                <a:extLst>
                  <a:ext uri="{FF2B5EF4-FFF2-40B4-BE49-F238E27FC236}">
                    <a16:creationId xmlns:a16="http://schemas.microsoft.com/office/drawing/2014/main" id="{C3B85A10-F405-43D4-AF83-077BE7DEAD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1824" y="4184590"/>
                <a:ext cx="1957388" cy="48736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4">
            <a:extLst>
              <a:ext uri="{FF2B5EF4-FFF2-40B4-BE49-F238E27FC236}">
                <a16:creationId xmlns:a16="http://schemas.microsoft.com/office/drawing/2014/main" id="{1B545DC3-6F25-4822-9D98-C24D89658EF1}"/>
              </a:ext>
            </a:extLst>
          </p:cNvPr>
          <p:cNvGrpSpPr>
            <a:grpSpLocks/>
          </p:cNvGrpSpPr>
          <p:nvPr/>
        </p:nvGrpSpPr>
        <p:grpSpPr bwMode="auto">
          <a:xfrm>
            <a:off x="243358" y="5561557"/>
            <a:ext cx="2633054" cy="937778"/>
            <a:chOff x="4437" y="1517"/>
            <a:chExt cx="401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Object 25">
                  <a:extLst>
                    <a:ext uri="{FF2B5EF4-FFF2-40B4-BE49-F238E27FC236}">
                      <a16:creationId xmlns:a16="http://schemas.microsoft.com/office/drawing/2014/main" id="{DE338771-0515-447A-9895-F605DF03F002}"/>
                    </a:ext>
                  </a:extLst>
                </p:cNvPr>
                <p:cNvSpPr txBox="1"/>
                <p:nvPr/>
              </p:nvSpPr>
              <p:spPr bwMode="auto">
                <a:xfrm>
                  <a:off x="4582" y="1517"/>
                  <a:ext cx="256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𝟎</m:t>
                          </m:r>
                        </m:den>
                      </m:f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g</a:t>
                  </a:r>
                </a:p>
              </p:txBody>
            </p:sp>
          </mc:Choice>
          <mc:Fallback xmlns="">
            <p:sp>
              <p:nvSpPr>
                <p:cNvPr id="31" name="Object 25">
                  <a:extLst>
                    <a:ext uri="{FF2B5EF4-FFF2-40B4-BE49-F238E27FC236}">
                      <a16:creationId xmlns:a16="http://schemas.microsoft.com/office/drawing/2014/main" id="{DE338771-0515-447A-9895-F605DF03F0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82" y="1517"/>
                  <a:ext cx="256" cy="575"/>
                </a:xfrm>
                <a:prstGeom prst="rect">
                  <a:avLst/>
                </a:prstGeom>
                <a:blipFill>
                  <a:blip r:embed="rId15"/>
                  <a:stretch>
                    <a:fillRect r="-3986" b="-519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Object 26">
                  <a:extLst>
                    <a:ext uri="{FF2B5EF4-FFF2-40B4-BE49-F238E27FC236}">
                      <a16:creationId xmlns:a16="http://schemas.microsoft.com/office/drawing/2014/main" id="{1E82014A-6D1C-4E4D-8BBB-FC022D64653C}"/>
                    </a:ext>
                  </a:extLst>
                </p:cNvPr>
                <p:cNvSpPr txBox="1"/>
                <p:nvPr/>
              </p:nvSpPr>
              <p:spPr bwMode="auto">
                <a:xfrm>
                  <a:off x="4437" y="1606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Object 26">
                  <a:extLst>
                    <a:ext uri="{FF2B5EF4-FFF2-40B4-BE49-F238E27FC236}">
                      <a16:creationId xmlns:a16="http://schemas.microsoft.com/office/drawing/2014/main" id="{1E82014A-6D1C-4E4D-8BBB-FC022D6465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7" y="1606"/>
                  <a:ext cx="337" cy="298"/>
                </a:xfrm>
                <a:prstGeom prst="rect">
                  <a:avLst/>
                </a:prstGeom>
                <a:blipFill>
                  <a:blip r:embed="rId16"/>
                  <a:stretch>
                    <a:fillRect l="-7163" t="-17500" b="-5875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26">
                <a:extLst>
                  <a:ext uri="{FF2B5EF4-FFF2-40B4-BE49-F238E27FC236}">
                    <a16:creationId xmlns:a16="http://schemas.microsoft.com/office/drawing/2014/main" id="{3AB2F2D1-6E28-4CEE-9784-88771228D94E}"/>
                  </a:ext>
                </a:extLst>
              </p:cNvPr>
              <p:cNvSpPr txBox="1"/>
              <p:nvPr/>
            </p:nvSpPr>
            <p:spPr bwMode="auto">
              <a:xfrm>
                <a:off x="2656601" y="5706709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𝒈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Object 26">
                <a:extLst>
                  <a:ext uri="{FF2B5EF4-FFF2-40B4-BE49-F238E27FC236}">
                    <a16:creationId xmlns:a16="http://schemas.microsoft.com/office/drawing/2014/main" id="{3AB2F2D1-6E28-4CEE-9784-88771228D9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6601" y="5706709"/>
                <a:ext cx="1957388" cy="487363"/>
              </a:xfrm>
              <a:prstGeom prst="rect">
                <a:avLst/>
              </a:prstGeom>
              <a:blipFill>
                <a:blip r:embed="rId17"/>
                <a:stretch>
                  <a:fillRect b="-875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24">
            <a:extLst>
              <a:ext uri="{FF2B5EF4-FFF2-40B4-BE49-F238E27FC236}">
                <a16:creationId xmlns:a16="http://schemas.microsoft.com/office/drawing/2014/main" id="{34255D86-B810-4D8F-B6B6-96488F62E2BF}"/>
              </a:ext>
            </a:extLst>
          </p:cNvPr>
          <p:cNvGrpSpPr>
            <a:grpSpLocks/>
          </p:cNvGrpSpPr>
          <p:nvPr/>
        </p:nvGrpSpPr>
        <p:grpSpPr bwMode="auto">
          <a:xfrm>
            <a:off x="5508783" y="1222535"/>
            <a:ext cx="2743639" cy="937778"/>
            <a:chOff x="4431" y="1506"/>
            <a:chExt cx="536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Object 25">
                  <a:extLst>
                    <a:ext uri="{FF2B5EF4-FFF2-40B4-BE49-F238E27FC236}">
                      <a16:creationId xmlns:a16="http://schemas.microsoft.com/office/drawing/2014/main" id="{6935A883-1DAB-489A-8F95-112EB8509EA3}"/>
                    </a:ext>
                  </a:extLst>
                </p:cNvPr>
                <p:cNvSpPr txBox="1"/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den>
                      </m:f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mc:Choice>
          <mc:Fallback xmlns="">
            <p:sp>
              <p:nvSpPr>
                <p:cNvPr id="42" name="Object 25">
                  <a:extLst>
                    <a:ext uri="{FF2B5EF4-FFF2-40B4-BE49-F238E27FC236}">
                      <a16:creationId xmlns:a16="http://schemas.microsoft.com/office/drawing/2014/main" id="{6935A883-1DAB-489A-8F95-112EB8509E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blipFill>
                  <a:blip r:embed="rId18"/>
                  <a:stretch>
                    <a:fillRect r="-10233" b="-5882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Object 26">
                  <a:extLst>
                    <a:ext uri="{FF2B5EF4-FFF2-40B4-BE49-F238E27FC236}">
                      <a16:creationId xmlns:a16="http://schemas.microsoft.com/office/drawing/2014/main" id="{7DD4379E-346B-4EEF-A382-451EE6E2ADEF}"/>
                    </a:ext>
                  </a:extLst>
                </p:cNvPr>
                <p:cNvSpPr txBox="1"/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9</a:t>
                  </a:r>
                  <a:r>
                    <a:rPr lang="en-US" sz="3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3" name="Object 26">
                  <a:extLst>
                    <a:ext uri="{FF2B5EF4-FFF2-40B4-BE49-F238E27FC236}">
                      <a16:creationId xmlns:a16="http://schemas.microsoft.com/office/drawing/2014/main" id="{7DD4379E-346B-4EEF-A382-451EE6E2AD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blipFill>
                  <a:blip r:embed="rId19"/>
                  <a:stretch>
                    <a:fillRect l="-9187" t="-17500" b="-5875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26">
                <a:extLst>
                  <a:ext uri="{FF2B5EF4-FFF2-40B4-BE49-F238E27FC236}">
                    <a16:creationId xmlns:a16="http://schemas.microsoft.com/office/drawing/2014/main" id="{D7660649-AF7C-4D00-8CB3-2F530E9F7342}"/>
                  </a:ext>
                </a:extLst>
              </p:cNvPr>
              <p:cNvSpPr txBox="1"/>
              <p:nvPr/>
            </p:nvSpPr>
            <p:spPr bwMode="auto">
              <a:xfrm>
                <a:off x="8078505" y="1406357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𝟗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Object 26">
                <a:extLst>
                  <a:ext uri="{FF2B5EF4-FFF2-40B4-BE49-F238E27FC236}">
                    <a16:creationId xmlns:a16="http://schemas.microsoft.com/office/drawing/2014/main" id="{D7660649-AF7C-4D00-8CB3-2F530E9F7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78505" y="1406357"/>
                <a:ext cx="1957388" cy="487363"/>
              </a:xfrm>
              <a:prstGeom prst="rect">
                <a:avLst/>
              </a:prstGeom>
              <a:blipFill>
                <a:blip r:embed="rId20"/>
                <a:stretch>
                  <a:fillRect b="-125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FCB0E4CC-B8AF-4135-9451-FCC20C0AE0DA}"/>
              </a:ext>
            </a:extLst>
          </p:cNvPr>
          <p:cNvGrpSpPr>
            <a:grpSpLocks/>
          </p:cNvGrpSpPr>
          <p:nvPr/>
        </p:nvGrpSpPr>
        <p:grpSpPr bwMode="auto">
          <a:xfrm>
            <a:off x="5552648" y="2483871"/>
            <a:ext cx="2743639" cy="937778"/>
            <a:chOff x="4431" y="1506"/>
            <a:chExt cx="536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Object 25">
                  <a:extLst>
                    <a:ext uri="{FF2B5EF4-FFF2-40B4-BE49-F238E27FC236}">
                      <a16:creationId xmlns:a16="http://schemas.microsoft.com/office/drawing/2014/main" id="{05526AE0-4AC9-4CF8-B69E-1C538242D8CD}"/>
                    </a:ext>
                  </a:extLst>
                </p:cNvPr>
                <p:cNvSpPr txBox="1"/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den>
                      </m:f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mc:Choice>
          <mc:Fallback xmlns="">
            <p:sp>
              <p:nvSpPr>
                <p:cNvPr id="46" name="Object 25">
                  <a:extLst>
                    <a:ext uri="{FF2B5EF4-FFF2-40B4-BE49-F238E27FC236}">
                      <a16:creationId xmlns:a16="http://schemas.microsoft.com/office/drawing/2014/main" id="{05526AE0-4AC9-4CF8-B69E-1C538242D8C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1" y="1506"/>
                  <a:ext cx="256" cy="575"/>
                </a:xfrm>
                <a:prstGeom prst="rect">
                  <a:avLst/>
                </a:prstGeom>
                <a:blipFill>
                  <a:blip r:embed="rId21"/>
                  <a:stretch>
                    <a:fillRect r="-10233" b="-519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Object 26">
                  <a:extLst>
                    <a:ext uri="{FF2B5EF4-FFF2-40B4-BE49-F238E27FC236}">
                      <a16:creationId xmlns:a16="http://schemas.microsoft.com/office/drawing/2014/main" id="{628B336B-B3DF-4403-8E4D-10A151A495C5}"/>
                    </a:ext>
                  </a:extLst>
                </p:cNvPr>
                <p:cNvSpPr txBox="1"/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r>
                    <a:rPr lang="en-US" sz="3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Object 26">
                  <a:extLst>
                    <a:ext uri="{FF2B5EF4-FFF2-40B4-BE49-F238E27FC236}">
                      <a16:creationId xmlns:a16="http://schemas.microsoft.com/office/drawing/2014/main" id="{628B336B-B3DF-4403-8E4D-10A151A495C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blipFill>
                  <a:blip r:embed="rId22"/>
                  <a:stretch>
                    <a:fillRect l="-9187" t="-17722" b="-6075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Object 26">
                <a:extLst>
                  <a:ext uri="{FF2B5EF4-FFF2-40B4-BE49-F238E27FC236}">
                    <a16:creationId xmlns:a16="http://schemas.microsoft.com/office/drawing/2014/main" id="{B3F98D86-98AF-4AF9-B4D5-EE87F9F79050}"/>
                  </a:ext>
                </a:extLst>
              </p:cNvPr>
              <p:cNvSpPr txBox="1"/>
              <p:nvPr/>
            </p:nvSpPr>
            <p:spPr bwMode="auto">
              <a:xfrm>
                <a:off x="8195107" y="2667693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Object 26">
                <a:extLst>
                  <a:ext uri="{FF2B5EF4-FFF2-40B4-BE49-F238E27FC236}">
                    <a16:creationId xmlns:a16="http://schemas.microsoft.com/office/drawing/2014/main" id="{B3F98D86-98AF-4AF9-B4D5-EE87F9F790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95107" y="2667693"/>
                <a:ext cx="1957388" cy="487363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24">
            <a:extLst>
              <a:ext uri="{FF2B5EF4-FFF2-40B4-BE49-F238E27FC236}">
                <a16:creationId xmlns:a16="http://schemas.microsoft.com/office/drawing/2014/main" id="{20FA8042-160E-408A-A43D-0B91776A9F22}"/>
              </a:ext>
            </a:extLst>
          </p:cNvPr>
          <p:cNvGrpSpPr>
            <a:grpSpLocks/>
          </p:cNvGrpSpPr>
          <p:nvPr/>
        </p:nvGrpSpPr>
        <p:grpSpPr bwMode="auto">
          <a:xfrm>
            <a:off x="5500695" y="4172846"/>
            <a:ext cx="3148019" cy="937778"/>
            <a:chOff x="4431" y="1620"/>
            <a:chExt cx="615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Object 25">
                  <a:extLst>
                    <a:ext uri="{FF2B5EF4-FFF2-40B4-BE49-F238E27FC236}">
                      <a16:creationId xmlns:a16="http://schemas.microsoft.com/office/drawing/2014/main" id="{FFB00F9B-593A-4C50-B925-6B235E47D84E}"/>
                    </a:ext>
                  </a:extLst>
                </p:cNvPr>
                <p:cNvSpPr txBox="1"/>
                <p:nvPr/>
              </p:nvSpPr>
              <p:spPr bwMode="auto">
                <a:xfrm>
                  <a:off x="4709" y="1620"/>
                  <a:ext cx="337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32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𝟎</m:t>
                          </m:r>
                        </m:den>
                      </m:f>
                    </m:oMath>
                  </a14:m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</mc:Choice>
          <mc:Fallback xmlns="">
            <p:sp>
              <p:nvSpPr>
                <p:cNvPr id="50" name="Object 25">
                  <a:extLst>
                    <a:ext uri="{FF2B5EF4-FFF2-40B4-BE49-F238E27FC236}">
                      <a16:creationId xmlns:a16="http://schemas.microsoft.com/office/drawing/2014/main" id="{FFB00F9B-593A-4C50-B925-6B235E47D84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09" y="1620"/>
                  <a:ext cx="337" cy="575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Object 26">
                  <a:extLst>
                    <a:ext uri="{FF2B5EF4-FFF2-40B4-BE49-F238E27FC236}">
                      <a16:creationId xmlns:a16="http://schemas.microsoft.com/office/drawing/2014/main" id="{7B2BD224-FF2D-4AE7-BC77-AE01ED1F9DAF}"/>
                    </a:ext>
                  </a:extLst>
                </p:cNvPr>
                <p:cNvSpPr txBox="1"/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8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𝒎𝒎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1" name="Object 26">
                  <a:extLst>
                    <a:ext uri="{FF2B5EF4-FFF2-40B4-BE49-F238E27FC236}">
                      <a16:creationId xmlns:a16="http://schemas.microsoft.com/office/drawing/2014/main" id="{7B2BD224-FF2D-4AE7-BC77-AE01ED1F9DA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1" y="1634"/>
                  <a:ext cx="337" cy="298"/>
                </a:xfrm>
                <a:prstGeom prst="rect">
                  <a:avLst/>
                </a:prstGeom>
                <a:blipFill>
                  <a:blip r:embed="rId25"/>
                  <a:stretch>
                    <a:fillRect l="-8834" t="-17500" b="-5875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Object 26">
                <a:extLst>
                  <a:ext uri="{FF2B5EF4-FFF2-40B4-BE49-F238E27FC236}">
                    <a16:creationId xmlns:a16="http://schemas.microsoft.com/office/drawing/2014/main" id="{815F0035-AC05-43CD-A226-D81A09227AB5}"/>
                  </a:ext>
                </a:extLst>
              </p:cNvPr>
              <p:cNvSpPr txBox="1"/>
              <p:nvPr/>
            </p:nvSpPr>
            <p:spPr bwMode="auto">
              <a:xfrm>
                <a:off x="8122369" y="4170734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Object 26">
                <a:extLst>
                  <a:ext uri="{FF2B5EF4-FFF2-40B4-BE49-F238E27FC236}">
                    <a16:creationId xmlns:a16="http://schemas.microsoft.com/office/drawing/2014/main" id="{815F0035-AC05-43CD-A226-D81A09227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2369" y="4170734"/>
                <a:ext cx="1957388" cy="487363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24">
            <a:extLst>
              <a:ext uri="{FF2B5EF4-FFF2-40B4-BE49-F238E27FC236}">
                <a16:creationId xmlns:a16="http://schemas.microsoft.com/office/drawing/2014/main" id="{F6796E38-B3F3-4EA7-82A8-B1EC410A112A}"/>
              </a:ext>
            </a:extLst>
          </p:cNvPr>
          <p:cNvGrpSpPr>
            <a:grpSpLocks/>
          </p:cNvGrpSpPr>
          <p:nvPr/>
        </p:nvGrpSpPr>
        <p:grpSpPr bwMode="auto">
          <a:xfrm>
            <a:off x="5533903" y="5547701"/>
            <a:ext cx="2633054" cy="937778"/>
            <a:chOff x="4437" y="1517"/>
            <a:chExt cx="401" cy="5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bject 25">
                  <a:extLst>
                    <a:ext uri="{FF2B5EF4-FFF2-40B4-BE49-F238E27FC236}">
                      <a16:creationId xmlns:a16="http://schemas.microsoft.com/office/drawing/2014/main" id="{21727E56-EE57-4403-B8CB-E0CE97DD2CE0}"/>
                    </a:ext>
                  </a:extLst>
                </p:cNvPr>
                <p:cNvSpPr txBox="1"/>
                <p:nvPr/>
              </p:nvSpPr>
              <p:spPr bwMode="auto">
                <a:xfrm>
                  <a:off x="4582" y="1517"/>
                  <a:ext cx="256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3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𝟎</m:t>
                          </m:r>
                        </m:den>
                      </m:f>
                    </m:oMath>
                  </a14:m>
                  <a:r>
                    <a:rPr lang="en-US" sz="36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g</a:t>
                  </a:r>
                </a:p>
              </p:txBody>
            </p:sp>
          </mc:Choice>
          <mc:Fallback xmlns="">
            <p:sp>
              <p:nvSpPr>
                <p:cNvPr id="54" name="Object 25">
                  <a:extLst>
                    <a:ext uri="{FF2B5EF4-FFF2-40B4-BE49-F238E27FC236}">
                      <a16:creationId xmlns:a16="http://schemas.microsoft.com/office/drawing/2014/main" id="{21727E56-EE57-4403-B8CB-E0CE97DD2C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82" y="1517"/>
                  <a:ext cx="256" cy="575"/>
                </a:xfrm>
                <a:prstGeom prst="rect">
                  <a:avLst/>
                </a:prstGeom>
                <a:blipFill>
                  <a:blip r:embed="rId27"/>
                  <a:stretch>
                    <a:fillRect r="-4000" b="-519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Object 26">
                  <a:extLst>
                    <a:ext uri="{FF2B5EF4-FFF2-40B4-BE49-F238E27FC236}">
                      <a16:creationId xmlns:a16="http://schemas.microsoft.com/office/drawing/2014/main" id="{3FADC31D-A14D-481F-A9DD-492D9588B27A}"/>
                    </a:ext>
                  </a:extLst>
                </p:cNvPr>
                <p:cNvSpPr txBox="1"/>
                <p:nvPr/>
              </p:nvSpPr>
              <p:spPr bwMode="auto">
                <a:xfrm>
                  <a:off x="4437" y="1606"/>
                  <a:ext cx="337" cy="2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r>
                    <a:rPr lang="en-US" sz="32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a14:m>
                  <a:endPara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5" name="Object 26">
                  <a:extLst>
                    <a:ext uri="{FF2B5EF4-FFF2-40B4-BE49-F238E27FC236}">
                      <a16:creationId xmlns:a16="http://schemas.microsoft.com/office/drawing/2014/main" id="{3FADC31D-A14D-481F-A9DD-492D9588B2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7" y="1606"/>
                  <a:ext cx="337" cy="298"/>
                </a:xfrm>
                <a:prstGeom prst="rect">
                  <a:avLst/>
                </a:prstGeom>
                <a:blipFill>
                  <a:blip r:embed="rId28"/>
                  <a:stretch>
                    <a:fillRect l="-7163" t="-17500" b="-5875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26">
                <a:extLst>
                  <a:ext uri="{FF2B5EF4-FFF2-40B4-BE49-F238E27FC236}">
                    <a16:creationId xmlns:a16="http://schemas.microsoft.com/office/drawing/2014/main" id="{87304A41-8067-417C-8028-56DC76E01095}"/>
                  </a:ext>
                </a:extLst>
              </p:cNvPr>
              <p:cNvSpPr txBox="1"/>
              <p:nvPr/>
            </p:nvSpPr>
            <p:spPr bwMode="auto">
              <a:xfrm>
                <a:off x="7947146" y="5692853"/>
                <a:ext cx="1957388" cy="487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. . . . . 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𝒈</m:t>
                      </m:r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Object 26">
                <a:extLst>
                  <a:ext uri="{FF2B5EF4-FFF2-40B4-BE49-F238E27FC236}">
                    <a16:creationId xmlns:a16="http://schemas.microsoft.com/office/drawing/2014/main" id="{87304A41-8067-417C-8028-56DC76E01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47146" y="5692853"/>
                <a:ext cx="1957388" cy="487363"/>
              </a:xfrm>
              <a:prstGeom prst="rect">
                <a:avLst/>
              </a:prstGeom>
              <a:blipFill>
                <a:blip r:embed="rId29"/>
                <a:stretch>
                  <a:fillRect b="-75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F31AB9D-6E82-4CB5-A834-7AB394DCE83C}"/>
              </a:ext>
            </a:extLst>
          </p:cNvPr>
          <p:cNvCxnSpPr/>
          <p:nvPr/>
        </p:nvCxnSpPr>
        <p:spPr>
          <a:xfrm>
            <a:off x="5033914" y="1222535"/>
            <a:ext cx="0" cy="5451643"/>
          </a:xfrm>
          <a:prstGeom prst="line">
            <a:avLst/>
          </a:prstGeom>
          <a:ln w="76200"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 Box 170">
            <a:extLst>
              <a:ext uri="{FF2B5EF4-FFF2-40B4-BE49-F238E27FC236}">
                <a16:creationId xmlns:a16="http://schemas.microsoft.com/office/drawing/2014/main" id="{43CBA018-C7DB-498C-8E10-F4523E80C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355" y="552775"/>
            <a:ext cx="112764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2638E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40" name="TextBox 11">
            <a:extLst>
              <a:ext uri="{FF2B5EF4-FFF2-40B4-BE49-F238E27FC236}">
                <a16:creationId xmlns:a16="http://schemas.microsoft.com/office/drawing/2014/main" id="{D3785DB4-1DA3-44F8-BDDF-AAD42944B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671" y="-1912"/>
            <a:ext cx="1233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12339">
        <p15:prstTrans prst="pageCurlDouble"/>
      </p:transition>
    </mc:Choice>
    <mc:Fallback xmlns="">
      <p:transition spd="slow" advTm="1233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5" grpId="0"/>
      <p:bldP spid="29" grpId="0"/>
      <p:bldP spid="38" grpId="0"/>
      <p:bldP spid="44" grpId="0"/>
      <p:bldP spid="48" grpId="0"/>
      <p:bldP spid="52" grpId="0"/>
      <p:bldP spid="56" grpId="0"/>
      <p:bldP spid="3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|32.6|7.1|3.1|0.5|3.3|12.5|10|5.4|4.5|0.5|3|9.3|11.1|6.9|5|0.5|3.8|7|7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7|5.7|7.2|5.9|2.9|2.6|3.6|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|8.1|10.4|2|0.4|2.9|4.8|5.6|3.6|3.2|0.5|2.8|4.5|9.7|4.7|3.6|0.5|3.1|5.3|7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6.5|5.6|3.5|3|2.6|3.3|2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5|15.6|2.9|2.6|2.8|2.5|1.9|2.3|2.3|2.4|12.3|1.9|1.8|2|1.6|1.8|1.9|2|2|17.5|3|3.9|3.5|3.5|3.1|3.2|3.2|2.9|8.2|2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8.8|4.6|2.2|1.9|1.9|1.9|1.8|1.7|1.7|5.3|2.6|2.3|2.4|2.2|2.2|2.5|2.2|2.3|16.7|7.2|3.7|3.2|3.3|3.2|3.3|3.2|3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blipFill rotWithShape="1">
          <a:blip xmlns:r="http://schemas.openxmlformats.org/officeDocument/2006/relationships" r:embed="rId1"/>
          <a:stretch>
            <a:fillRect l="-2949" b="-6612"/>
          </a:stretch>
        </a:blipFill>
      </a:spPr>
      <a:bodyPr/>
      <a:lstStyle>
        <a:defPPr algn="l">
          <a:defRPr dirty="0">
            <a:noFill/>
            <a:latin typeface="Arial" charset="0"/>
            <a:cs typeface="Arial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8</TotalTime>
  <Words>905</Words>
  <Application>Microsoft Office PowerPoint</Application>
  <PresentationFormat>Widescreen</PresentationFormat>
  <Paragraphs>253</Paragraphs>
  <Slides>19</Slides>
  <Notes>8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Calibri</vt:lpstr>
      <vt:lpstr>Tahoma</vt:lpstr>
      <vt:lpstr>Cambria Math</vt:lpstr>
      <vt:lpstr>Times New Roman</vt:lpstr>
      <vt:lpstr>Arial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Do Viet Quoc</cp:lastModifiedBy>
  <cp:revision>112</cp:revision>
  <dcterms:created xsi:type="dcterms:W3CDTF">2018-04-11T05:48:28Z</dcterms:created>
  <dcterms:modified xsi:type="dcterms:W3CDTF">2021-10-19T01:46:27Z</dcterms:modified>
</cp:coreProperties>
</file>